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6"/>
        <w:gridCol w:w="3077"/>
        <w:gridCol w:w="3519"/>
      </w:tblGrid>
      <w:tr w:rsidR="00662518" w:rsidRPr="00FC5725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FC5725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FC5725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21334712" w:rsidR="00662518" w:rsidRPr="00FC5725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FC5725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فص</w:t>
            </w:r>
            <w:r w:rsidR="00A0497C" w:rsidRPr="00FC5725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ل 4</w:t>
            </w:r>
            <w:r w:rsidRPr="00FC5725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Pr="00FC5725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FC5725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FC5725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FC5725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264"/>
              <w:gridCol w:w="8508"/>
            </w:tblGrid>
            <w:tr w:rsidR="00806076" w:rsidRPr="00FC5725" w14:paraId="5D50CAA9" w14:textId="77777777" w:rsidTr="00F745CB">
              <w:trPr>
                <w:trHeight w:val="421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7C5B825C" w:rsidR="00806076" w:rsidRPr="00FC5725" w:rsidRDefault="00F745CB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توان صح</w:t>
                  </w:r>
                  <w:r w:rsidRPr="00FC5725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ح</w:t>
                  </w:r>
                </w:p>
              </w:tc>
              <w:tc>
                <w:tcPr>
                  <w:tcW w:w="850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FC5725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25CBD" w:rsidRPr="00FC5725" w14:paraId="07082BC2" w14:textId="77777777" w:rsidTr="000257C1">
              <w:trPr>
                <w:trHeight w:val="168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EDA24D" w14:textId="77777777" w:rsidR="00F25CBD" w:rsidRPr="00FC5725" w:rsidRDefault="00F25CBD" w:rsidP="00F25CBD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25CBD" w:rsidRPr="00FC5725" w14:paraId="7F6E01EF" w14:textId="77777777" w:rsidTr="00F25CBD">
                    <w:trPr>
                      <w:trHeight w:val="170"/>
                    </w:trPr>
                    <w:tc>
                      <w:tcPr>
                        <w:tcW w:w="3515" w:type="dxa"/>
                        <w:vAlign w:val="center"/>
                      </w:tcPr>
                      <w:p w14:paraId="5BF3253C" w14:textId="52F3533C" w:rsidR="00F25CBD" w:rsidRPr="00FC5725" w:rsidRDefault="0078572B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900" w:dyaOrig="440" w14:anchorId="40411065">
                            <v:shape id="_x0000_i1573" type="#_x0000_t75" style="width:44.05pt;height:22.7pt" o:ole="">
                              <v:imagedata r:id="rId8" o:title=""/>
                            </v:shape>
                            <o:OLEObject Type="Embed" ProgID="Equation.DSMT4" ShapeID="_x0000_i1573" DrawAspect="Content" ObjectID="_1787486868" r:id="rId9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19E850CE" w14:textId="77777777" w:rsidR="00F25CBD" w:rsidRPr="00FC5725" w:rsidRDefault="00F25CBD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900" w:dyaOrig="440" w14:anchorId="54954FD6">
                            <v:shape id="_x0000_i1570" type="#_x0000_t75" style="width:45.8pt;height:22.7pt" o:ole="">
                              <v:imagedata r:id="rId10" o:title=""/>
                            </v:shape>
                            <o:OLEObject Type="Embed" ProgID="Equation.DSMT4" ShapeID="_x0000_i1570" DrawAspect="Content" ObjectID="_1787486869" r:id="rId11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0070B8CB" w14:textId="3D1AE284" w:rsidR="00F25CBD" w:rsidRPr="00FC5725" w:rsidRDefault="000257C1" w:rsidP="00F25CBD">
                        <w:pPr>
                          <w:spacing w:line="360" w:lineRule="auto"/>
                          <w:jc w:val="right"/>
                          <w:rPr>
                            <w:rFonts w:hint="cs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880" w:dyaOrig="320" w14:anchorId="1BE1B649">
                            <v:shape id="_x0000_i1575" type="#_x0000_t75" style="width:44.5pt;height:16.6pt" o:ole="">
                              <v:imagedata r:id="rId12" o:title=""/>
                            </v:shape>
                            <o:OLEObject Type="Embed" ProgID="Equation.DSMT4" ShapeID="_x0000_i1575" DrawAspect="Content" ObjectID="_1787486870" r:id="rId13"/>
                          </w:object>
                        </w:r>
                      </w:p>
                    </w:tc>
                  </w:tr>
                  <w:tr w:rsidR="00F25CBD" w:rsidRPr="00FC5725" w14:paraId="3BAD7E0D" w14:textId="77777777" w:rsidTr="00F25CBD">
                    <w:trPr>
                      <w:trHeight w:val="170"/>
                    </w:trPr>
                    <w:tc>
                      <w:tcPr>
                        <w:tcW w:w="3515" w:type="dxa"/>
                        <w:vAlign w:val="center"/>
                      </w:tcPr>
                      <w:p w14:paraId="3A4D24E3" w14:textId="77777777" w:rsidR="00F25CBD" w:rsidRPr="00FC5725" w:rsidRDefault="00F25CBD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40" w:dyaOrig="320" w14:anchorId="3D5CEF59">
                            <v:shape id="_x0000_i1571" type="#_x0000_t75" style="width:51.5pt;height:16.6pt" o:ole="">
                              <v:imagedata r:id="rId14" o:title=""/>
                            </v:shape>
                            <o:OLEObject Type="Embed" ProgID="Equation.DSMT4" ShapeID="_x0000_i1571" DrawAspect="Content" ObjectID="_1787486871" r:id="rId15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C8CEF9B" w14:textId="77777777" w:rsidR="00F25CBD" w:rsidRPr="00FC5725" w:rsidRDefault="00F25CBD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position w:val="-6"/>
                            <w:sz w:val="25"/>
                            <w:szCs w:val="25"/>
                          </w:rPr>
                          <w:object w:dxaOrig="1020" w:dyaOrig="320" w14:anchorId="315710F6">
                            <v:shape id="_x0000_i1572" type="#_x0000_t75" style="width:50.2pt;height:16.6pt" o:ole="">
                              <v:imagedata r:id="rId16" o:title=""/>
                            </v:shape>
                            <o:OLEObject Type="Embed" ProgID="Equation.DSMT4" ShapeID="_x0000_i1572" DrawAspect="Content" ObjectID="_1787486872" r:id="rId17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05D0F0AB" w14:textId="719C96C3" w:rsidR="00F25CBD" w:rsidRPr="00FC5725" w:rsidRDefault="000257C1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position w:val="-24"/>
                            <w:sz w:val="25"/>
                            <w:szCs w:val="25"/>
                          </w:rPr>
                          <w:object w:dxaOrig="920" w:dyaOrig="639" w14:anchorId="743268DB">
                            <v:shape id="_x0000_i1574" type="#_x0000_t75" style="width:46.7pt;height:31.4pt" o:ole="">
                              <v:imagedata r:id="rId18" o:title=""/>
                            </v:shape>
                            <o:OLEObject Type="Embed" ProgID="Equation.DSMT4" ShapeID="_x0000_i1574" DrawAspect="Content" ObjectID="_1787486873" r:id="rId19"/>
                          </w:object>
                        </w:r>
                      </w:p>
                    </w:tc>
                  </w:tr>
                </w:tbl>
                <w:p w14:paraId="29B7B0D9" w14:textId="77777777" w:rsidR="00F25CBD" w:rsidRPr="00FC5725" w:rsidRDefault="00F25CBD" w:rsidP="00F25CBD">
                  <w:pPr>
                    <w:pStyle w:val="ListParagraph"/>
                    <w:ind w:left="360"/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FC5725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640BB468" w:rsidR="00F745CB" w:rsidRPr="00FC5725" w:rsidRDefault="00F745CB" w:rsidP="00F745C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 تساو</w:t>
                  </w: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های زیر</w:t>
                  </w:r>
                  <w:r w:rsidRPr="00FC5725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قدار </w:t>
                  </w:r>
                  <w:r w:rsidRPr="00FC5725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ه دست آورید.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745CB" w:rsidRPr="00FC5725" w14:paraId="6FFB02D4" w14:textId="77777777" w:rsidTr="00F745CB">
                    <w:trPr>
                      <w:trHeight w:val="624"/>
                    </w:trPr>
                    <w:tc>
                      <w:tcPr>
                        <w:tcW w:w="3515" w:type="dxa"/>
                      </w:tcPr>
                      <w:p w14:paraId="58376C9B" w14:textId="25A52AED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60" w:dyaOrig="320" w14:anchorId="464D7C45">
                            <v:shape id="_x0000_i1048" type="#_x0000_t75" style="width:63.7pt;height:16.6pt" o:ole="">
                              <v:imagedata r:id="rId20" o:title=""/>
                            </v:shape>
                            <o:OLEObject Type="Embed" ProgID="Equation.DSMT4" ShapeID="_x0000_i1048" DrawAspect="Content" ObjectID="_1787486874" r:id="rId21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614E6341" w14:textId="402E045E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00" w:dyaOrig="320" w14:anchorId="6513B5B0">
                            <v:shape id="_x0000_i1049" type="#_x0000_t75" style="width:60.2pt;height:16.6pt" o:ole="">
                              <v:imagedata r:id="rId22" o:title=""/>
                            </v:shape>
                            <o:OLEObject Type="Embed" ProgID="Equation.DSMT4" ShapeID="_x0000_i1049" DrawAspect="Content" ObjectID="_1787486875" r:id="rId2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17429280" w14:textId="28B42C22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60" w:dyaOrig="320" w14:anchorId="3FF4AD96">
                            <v:shape id="_x0000_i1050" type="#_x0000_t75" style="width:63.7pt;height:16.6pt" o:ole="">
                              <v:imagedata r:id="rId24" o:title=""/>
                            </v:shape>
                            <o:OLEObject Type="Embed" ProgID="Equation.DSMT4" ShapeID="_x0000_i1050" DrawAspect="Content" ObjectID="_1787486876" r:id="rId25"/>
                          </w:object>
                        </w:r>
                      </w:p>
                    </w:tc>
                  </w:tr>
                </w:tbl>
                <w:p w14:paraId="3159D639" w14:textId="130A144D" w:rsidR="0020380B" w:rsidRPr="00FC5725" w:rsidRDefault="0020380B" w:rsidP="00F745CB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FC5725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A71D4A9" w14:textId="77777777" w:rsidR="00B8635A" w:rsidRDefault="00FE6F51" w:rsidP="000F1EAB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حاصل هر 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عبارت ها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صورت </w:t>
                  </w:r>
                  <w:r w:rsidR="00FC5725" w:rsidRPr="00FC5725">
                    <w:rPr>
                      <w:rFonts w:cs="B Nazanin"/>
                      <w:b/>
                      <w:bCs/>
                      <w:i/>
                      <w:iCs/>
                      <w:noProof/>
                      <w:sz w:val="25"/>
                      <w:szCs w:val="25"/>
                      <w:u w:val="single"/>
                      <w:rtl/>
                    </w:rPr>
                    <w:t xml:space="preserve">توان دار 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نو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0F1EAB" w14:paraId="71D1999C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443BFC2" w14:textId="3DF98EA9" w:rsidR="000F1EAB" w:rsidRDefault="0078572B" w:rsidP="00B456EA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320" w14:anchorId="4B8B66F4">
                            <v:shape id="_x0000_i1298" type="#_x0000_t75" style="width:52.35pt;height:16.6pt" o:ole="">
                              <v:imagedata r:id="rId26" o:title=""/>
                            </v:shape>
                            <o:OLEObject Type="Embed" ProgID="Equation.DSMT4" ShapeID="_x0000_i1298" DrawAspect="Content" ObjectID="_1787486877" r:id="rId2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62057B6" w14:textId="7E299831" w:rsidR="000F1EAB" w:rsidRDefault="00132662" w:rsidP="00B456EA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120" w:dyaOrig="360" w14:anchorId="4E058EC7">
                            <v:shape id="_x0000_i1309" type="#_x0000_t75" style="width:55.4pt;height:17.9pt" o:ole="">
                              <v:imagedata r:id="rId28" o:title=""/>
                            </v:shape>
                            <o:OLEObject Type="Embed" ProgID="Equation.DSMT4" ShapeID="_x0000_i1309" DrawAspect="Content" ObjectID="_1787486878" r:id="rId29"/>
                          </w:object>
                        </w:r>
                      </w:p>
                    </w:tc>
                  </w:tr>
                  <w:tr w:rsidR="00BE6959" w14:paraId="5F8101D8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B162A1E" w14:textId="39354D3C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320" w14:anchorId="5857BE88">
                            <v:shape id="_x0000_i1324" type="#_x0000_t75" style="width:68.95pt;height:16.6pt" o:ole="">
                              <v:imagedata r:id="rId30" o:title=""/>
                            </v:shape>
                            <o:OLEObject Type="Embed" ProgID="Equation.DSMT4" ShapeID="_x0000_i1324" DrawAspect="Content" ObjectID="_1787486879" r:id="rId3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C5AB93C" w14:textId="2D7D3F9A" w:rsidR="00BE6959" w:rsidRPr="001D5F5D" w:rsidRDefault="00BE6959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60" w:dyaOrig="320" w14:anchorId="7330AD82">
                            <v:shape id="_x0000_i1320" type="#_x0000_t75" style="width:52.35pt;height:16.6pt" o:ole="">
                              <v:imagedata r:id="rId32" o:title=""/>
                            </v:shape>
                            <o:OLEObject Type="Embed" ProgID="Equation.DSMT4" ShapeID="_x0000_i1320" DrawAspect="Content" ObjectID="_1787486880" r:id="rId33"/>
                          </w:object>
                        </w:r>
                      </w:p>
                    </w:tc>
                  </w:tr>
                  <w:tr w:rsidR="00BE6959" w14:paraId="6BB21973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6F53D2A" w14:textId="776A0349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320" w14:anchorId="5A5E86E6">
                            <v:shape id="_x0000_i1331" type="#_x0000_t75" style="width:52.35pt;height:16.6pt" o:ole="">
                              <v:imagedata r:id="rId34" o:title=""/>
                            </v:shape>
                            <o:OLEObject Type="Embed" ProgID="Equation.DSMT4" ShapeID="_x0000_i1331" DrawAspect="Content" ObjectID="_1787486881" r:id="rId3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93830BA" w14:textId="1F0A7AAE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20" w:dyaOrig="320" w14:anchorId="2A872E5D">
                            <v:shape id="_x0000_i1328" type="#_x0000_t75" style="width:51.05pt;height:16.6pt" o:ole="">
                              <v:imagedata r:id="rId36" o:title=""/>
                            </v:shape>
                            <o:OLEObject Type="Embed" ProgID="Equation.DSMT4" ShapeID="_x0000_i1328" DrawAspect="Content" ObjectID="_1787486882" r:id="rId37"/>
                          </w:object>
                        </w:r>
                      </w:p>
                    </w:tc>
                  </w:tr>
                  <w:tr w:rsidR="00132662" w14:paraId="2276581F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992FE69" w14:textId="6FCF4578" w:rsidR="00132662" w:rsidRPr="001D5F5D" w:rsidRDefault="000257C1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440" w:dyaOrig="740" w14:anchorId="2C69BEF3">
                            <v:shape id="_x0000_i1447" type="#_x0000_t75" style="width:1in;height:37.55pt" o:ole="">
                              <v:imagedata r:id="rId38" o:title=""/>
                            </v:shape>
                            <o:OLEObject Type="Embed" ProgID="Equation.DSMT4" ShapeID="_x0000_i1447" DrawAspect="Content" ObjectID="_1787486883" r:id="rId3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4736F589" w14:textId="7F5A03D4" w:rsidR="00132662" w:rsidRPr="001D5F5D" w:rsidRDefault="00132662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60" w:dyaOrig="660" w14:anchorId="1DF9485E">
                            <v:shape id="_x0000_i1315" type="#_x0000_t75" style="width:33.15pt;height:33.15pt" o:ole="">
                              <v:imagedata r:id="rId40" o:title=""/>
                            </v:shape>
                            <o:OLEObject Type="Embed" ProgID="Equation.DSMT4" ShapeID="_x0000_i1315" DrawAspect="Content" ObjectID="_1787486884" r:id="rId41"/>
                          </w:object>
                        </w:r>
                      </w:p>
                    </w:tc>
                  </w:tr>
                  <w:tr w:rsidR="00BE6959" w14:paraId="737B5B01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2A9CA2D" w14:textId="03B5B1CF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359" w:dyaOrig="499" w14:anchorId="6E49C5DF">
                            <v:shape id="_x0000_i1363" type="#_x0000_t75" style="width:67.2pt;height:25.3pt" o:ole="">
                              <v:imagedata r:id="rId42" o:title=""/>
                            </v:shape>
                            <o:OLEObject Type="Embed" ProgID="Equation.DSMT4" ShapeID="_x0000_i1363" DrawAspect="Content" ObjectID="_1787486885" r:id="rId4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76BE0965" w14:textId="12999BF0" w:rsidR="00BE6959" w:rsidRPr="001D5F5D" w:rsidRDefault="00BE6959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36"/>
                            <w:sz w:val="24"/>
                            <w:szCs w:val="24"/>
                          </w:rPr>
                          <w:object w:dxaOrig="1180" w:dyaOrig="880" w14:anchorId="6C72FE7B">
                            <v:shape id="_x0000_i1366" type="#_x0000_t75" style="width:58.9pt;height:43.65pt" o:ole="">
                              <v:imagedata r:id="rId44" o:title=""/>
                            </v:shape>
                            <o:OLEObject Type="Embed" ProgID="Equation.DSMT4" ShapeID="_x0000_i1366" DrawAspect="Content" ObjectID="_1787486886" r:id="rId45"/>
                          </w:object>
                        </w:r>
                      </w:p>
                    </w:tc>
                  </w:tr>
                  <w:tr w:rsidR="0078572B" w14:paraId="676353D9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48828DA" w14:textId="033FDC60" w:rsidR="0078572B" w:rsidRPr="001D5F5D" w:rsidRDefault="00132662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60" w:dyaOrig="740" w14:anchorId="78C6F207">
                            <v:shape id="_x0000_i1306" type="#_x0000_t75" style="width:63.7pt;height:37.55pt" o:ole="">
                              <v:imagedata r:id="rId46" o:title=""/>
                            </v:shape>
                            <o:OLEObject Type="Embed" ProgID="Equation.DSMT4" ShapeID="_x0000_i1306" DrawAspect="Content" ObjectID="_1787486887" r:id="rId4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69403D2" w14:textId="1A489A07" w:rsidR="0078572B" w:rsidRPr="001D5F5D" w:rsidRDefault="00BE6959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340" w:dyaOrig="740" w14:anchorId="4B1D9FF1">
                            <v:shape id="_x0000_i1360" type="#_x0000_t75" style="width:67.65pt;height:37.55pt" o:ole="">
                              <v:imagedata r:id="rId48" o:title=""/>
                            </v:shape>
                            <o:OLEObject Type="Embed" ProgID="Equation.DSMT4" ShapeID="_x0000_i1360" DrawAspect="Content" ObjectID="_1787486888" r:id="rId49"/>
                          </w:object>
                        </w:r>
                      </w:p>
                    </w:tc>
                  </w:tr>
                  <w:tr w:rsidR="00BE6959" w14:paraId="4DE8BEA1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4E6604A" w14:textId="212C42C9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840" w:dyaOrig="740" w14:anchorId="4A00F10C">
                            <v:shape id="_x0000_i1375" type="#_x0000_t75" style="width:91.65pt;height:37.55pt" o:ole="">
                              <v:imagedata r:id="rId50" o:title=""/>
                            </v:shape>
                            <o:OLEObject Type="Embed" ProgID="Equation.DSMT4" ShapeID="_x0000_i1375" DrawAspect="Content" ObjectID="_1787486889" r:id="rId5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5508CE8C" w14:textId="527C2CB1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60" w:dyaOrig="740" w14:anchorId="5B8D3020">
                            <v:shape id="_x0000_i1372" type="#_x0000_t75" style="width:63.7pt;height:37.55pt" o:ole="">
                              <v:imagedata r:id="rId52" o:title=""/>
                            </v:shape>
                            <o:OLEObject Type="Embed" ProgID="Equation.DSMT4" ShapeID="_x0000_i1372" DrawAspect="Content" ObjectID="_1787486890" r:id="rId53"/>
                          </w:object>
                        </w:r>
                      </w:p>
                    </w:tc>
                  </w:tr>
                  <w:tr w:rsidR="00132662" w14:paraId="05446F9A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B5AFCA1" w14:textId="134A8864" w:rsidR="00132662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560" w:dyaOrig="740" w14:anchorId="76E6E776">
                            <v:shape id="_x0000_i1343" type="#_x0000_t75" style="width:78.1pt;height:37.55pt" o:ole="">
                              <v:imagedata r:id="rId54" o:title=""/>
                            </v:shape>
                            <o:OLEObject Type="Embed" ProgID="Equation.DSMT4" ShapeID="_x0000_i1343" DrawAspect="Content" ObjectID="_1787486891" r:id="rId5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6C9AAF50" w14:textId="04D2AF04" w:rsidR="00132662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760" w:dyaOrig="740" w14:anchorId="6A70CF6E">
                            <v:shape id="_x0000_i1340" type="#_x0000_t75" style="width:88.6pt;height:37.55pt" o:ole="">
                              <v:imagedata r:id="rId56" o:title=""/>
                            </v:shape>
                            <o:OLEObject Type="Embed" ProgID="Equation.DSMT4" ShapeID="_x0000_i1340" DrawAspect="Content" ObjectID="_1787486892" r:id="rId57"/>
                          </w:object>
                        </w:r>
                      </w:p>
                    </w:tc>
                  </w:tr>
                  <w:tr w:rsidR="00BE6959" w14:paraId="4A1DF982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FB1513E" w14:textId="4945821D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8"/>
                            <w:sz w:val="24"/>
                            <w:szCs w:val="24"/>
                          </w:rPr>
                          <w:object w:dxaOrig="1560" w:dyaOrig="740" w14:anchorId="6E302D44">
                            <v:shape id="_x0000_i1349" type="#_x0000_t75" style="width:78.1pt;height:37.55pt" o:ole="">
                              <v:imagedata r:id="rId58" o:title=""/>
                            </v:shape>
                            <o:OLEObject Type="Embed" ProgID="Equation.DSMT4" ShapeID="_x0000_i1349" DrawAspect="Content" ObjectID="_1787486893" r:id="rId5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086B016" w14:textId="65CB3369" w:rsidR="00BE6959" w:rsidRPr="001D5F5D" w:rsidRDefault="00BE6959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560" w:dyaOrig="740" w14:anchorId="53F12953">
                            <v:shape id="_x0000_i1346" type="#_x0000_t75" style="width:78.1pt;height:37.55pt" o:ole="">
                              <v:imagedata r:id="rId60" o:title=""/>
                            </v:shape>
                            <o:OLEObject Type="Embed" ProgID="Equation.DSMT4" ShapeID="_x0000_i1346" DrawAspect="Content" ObjectID="_1787486894" r:id="rId61"/>
                          </w:object>
                        </w:r>
                      </w:p>
                    </w:tc>
                  </w:tr>
                  <w:tr w:rsidR="00BE6959" w14:paraId="1E3F18BB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5CCFB6D4" w14:textId="091FF5FB" w:rsidR="00BE6959" w:rsidRPr="001D5F5D" w:rsidRDefault="00B456EA" w:rsidP="00B456EA">
                        <w:pPr>
                          <w:jc w:val="right"/>
                          <w:rPr>
                            <w:rFonts w:hint="cs"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500" w:dyaOrig="639" w14:anchorId="358D4F17">
                            <v:shape id="_x0000_i1596" type="#_x0000_t75" style="width:75.05pt;height:31.4pt" o:ole="">
                              <v:imagedata r:id="rId62" o:title=""/>
                            </v:shape>
                            <o:OLEObject Type="Embed" ProgID="Equation.DSMT4" ShapeID="_x0000_i1596" DrawAspect="Content" ObjectID="_1787486895" r:id="rId6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7A5C9E5" w14:textId="083C6423" w:rsidR="00BE6959" w:rsidRPr="001D5F5D" w:rsidRDefault="00BE6959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620" w:dyaOrig="740" w14:anchorId="47F7CB3B">
                            <v:shape id="_x0000_i1352" type="#_x0000_t75" style="width:81.6pt;height:37.55pt" o:ole="">
                              <v:imagedata r:id="rId64" o:title=""/>
                            </v:shape>
                            <o:OLEObject Type="Embed" ProgID="Equation.DSMT4" ShapeID="_x0000_i1352" DrawAspect="Content" ObjectID="_1787486896" r:id="rId65"/>
                          </w:object>
                        </w:r>
                      </w:p>
                    </w:tc>
                  </w:tr>
                  <w:tr w:rsidR="00BE6959" w14:paraId="7E7036B4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04F03C61" w14:textId="66701B5F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99" w:dyaOrig="660" w14:anchorId="1B57977B">
                            <v:shape id="_x0000_i1400" type="#_x0000_t75" style="width:50.6pt;height:33.15pt" o:ole="">
                              <v:imagedata r:id="rId66" o:title=""/>
                            </v:shape>
                            <o:OLEObject Type="Embed" ProgID="Equation.DSMT4" ShapeID="_x0000_i1400" DrawAspect="Content" ObjectID="_1787486897" r:id="rId6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F48FF20" w14:textId="1F6F0F4F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32"/>
                            <w:sz w:val="24"/>
                            <w:szCs w:val="24"/>
                          </w:rPr>
                          <w:object w:dxaOrig="1240" w:dyaOrig="760" w14:anchorId="5A057BE6">
                            <v:shape id="_x0000_i1394" type="#_x0000_t75" style="width:62.4pt;height:37.55pt" o:ole="">
                              <v:imagedata r:id="rId68" o:title=""/>
                            </v:shape>
                            <o:OLEObject Type="Embed" ProgID="Equation.DSMT4" ShapeID="_x0000_i1394" DrawAspect="Content" ObjectID="_1787486898" r:id="rId69"/>
                          </w:object>
                        </w:r>
                      </w:p>
                    </w:tc>
                  </w:tr>
                  <w:tr w:rsidR="00BE6959" w14:paraId="5C98E0F0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178CED08" w14:textId="1E7A744D" w:rsidR="00BE6959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4"/>
                            <w:sz w:val="24"/>
                            <w:szCs w:val="24"/>
                          </w:rPr>
                          <w:object w:dxaOrig="1040" w:dyaOrig="660" w14:anchorId="7B3795CB">
                            <v:shape id="_x0000_i1406" type="#_x0000_t75" style="width:52.35pt;height:33.15pt" o:ole="">
                              <v:imagedata r:id="rId70" o:title=""/>
                            </v:shape>
                            <o:OLEObject Type="Embed" ProgID="Equation.DSMT4" ShapeID="_x0000_i1406" DrawAspect="Content" ObjectID="_1787486899" r:id="rId7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46E0A96" w14:textId="6EAE9EDD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120" w:dyaOrig="660" w14:anchorId="6FFA4178">
                            <v:shape id="_x0000_i1403" type="#_x0000_t75" style="width:55.4pt;height:33.15pt" o:ole="">
                              <v:imagedata r:id="rId72" o:title=""/>
                            </v:shape>
                            <o:OLEObject Type="Embed" ProgID="Equation.DSMT4" ShapeID="_x0000_i1403" DrawAspect="Content" ObjectID="_1787486900" r:id="rId73"/>
                          </w:object>
                        </w:r>
                      </w:p>
                    </w:tc>
                  </w:tr>
                  <w:tr w:rsidR="000257C1" w14:paraId="37D60F6E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E36E8D7" w14:textId="1014C2DB" w:rsidR="000257C1" w:rsidRPr="001D5F5D" w:rsidRDefault="000257C1" w:rsidP="00B456EA">
                        <w:pPr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620" w:dyaOrig="320" w14:anchorId="43939700">
                            <v:shape id="_x0000_i1412" type="#_x0000_t75" style="width:81.6pt;height:16.6pt" o:ole="">
                              <v:imagedata r:id="rId74" o:title=""/>
                            </v:shape>
                            <o:OLEObject Type="Embed" ProgID="Equation.DSMT4" ShapeID="_x0000_i1412" DrawAspect="Content" ObjectID="_1787486901" r:id="rId7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B8F69AE" w14:textId="5D4ED7E8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4"/>
                            <w:sz w:val="24"/>
                            <w:szCs w:val="24"/>
                          </w:rPr>
                          <w:object w:dxaOrig="1060" w:dyaOrig="660" w14:anchorId="2A1AB2EC">
                            <v:shape id="_x0000_i1409" type="#_x0000_t75" style="width:52.35pt;height:33.15pt" o:ole="">
                              <v:imagedata r:id="rId76" o:title=""/>
                            </v:shape>
                            <o:OLEObject Type="Embed" ProgID="Equation.DSMT4" ShapeID="_x0000_i1409" DrawAspect="Content" ObjectID="_1787486902" r:id="rId77"/>
                          </w:object>
                        </w:r>
                      </w:p>
                    </w:tc>
                  </w:tr>
                  <w:tr w:rsidR="000257C1" w14:paraId="6F1D2A79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B085053" w14:textId="55FD2E39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40" w:dyaOrig="320" w14:anchorId="5D45B352">
                            <v:shape id="_x0000_i1418" type="#_x0000_t75" style="width:1in;height:16.6pt" o:ole="">
                              <v:imagedata r:id="rId78" o:title=""/>
                            </v:shape>
                            <o:OLEObject Type="Embed" ProgID="Equation.DSMT4" ShapeID="_x0000_i1418" DrawAspect="Content" ObjectID="_1787486903" r:id="rId7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8FE4EAE" w14:textId="04082804" w:rsidR="000257C1" w:rsidRPr="001D5F5D" w:rsidRDefault="000257C1" w:rsidP="00B456EA">
                        <w:pPr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60" w:dyaOrig="320" w14:anchorId="21ACFA39">
                            <v:shape id="_x0000_i1415" type="#_x0000_t75" style="width:73.3pt;height:16.6pt" o:ole="">
                              <v:imagedata r:id="rId80" o:title=""/>
                            </v:shape>
                            <o:OLEObject Type="Embed" ProgID="Equation.DSMT4" ShapeID="_x0000_i1415" DrawAspect="Content" ObjectID="_1787486904" r:id="rId81"/>
                          </w:object>
                        </w:r>
                      </w:p>
                    </w:tc>
                  </w:tr>
                  <w:tr w:rsidR="000257C1" w14:paraId="3AFB1F4F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C38F716" w14:textId="6CD5A2F3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980" w:dyaOrig="499" w14:anchorId="6D40DAF2">
                            <v:shape id="_x0000_i1434" type="#_x0000_t75" style="width:99.05pt;height:25.3pt" o:ole="">
                              <v:imagedata r:id="rId82" o:title=""/>
                            </v:shape>
                            <o:OLEObject Type="Embed" ProgID="Equation.DSMT4" ShapeID="_x0000_i1434" DrawAspect="Content" ObjectID="_1787486905" r:id="rId8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06C04A6" w14:textId="42D7D690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780" w:dyaOrig="460" w14:anchorId="1D618FD6">
                            <v:shape id="_x0000_i1428" type="#_x0000_t75" style="width:88.6pt;height:22.7pt" o:ole="">
                              <v:imagedata r:id="rId84" o:title=""/>
                            </v:shape>
                            <o:OLEObject Type="Embed" ProgID="Equation.DSMT4" ShapeID="_x0000_i1428" DrawAspect="Content" ObjectID="_1787486906" r:id="rId85"/>
                          </w:object>
                        </w:r>
                      </w:p>
                    </w:tc>
                  </w:tr>
                  <w:tr w:rsidR="000257C1" w14:paraId="7AD95497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6E4F018" w14:textId="449F75CE" w:rsidR="000257C1" w:rsidRPr="001D5F5D" w:rsidRDefault="00B456EA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80" w:dyaOrig="320" w14:anchorId="404DF9C9">
                            <v:shape id="_x0000_i1602" type="#_x0000_t75" style="width:49.3pt;height:16.6pt" o:ole="">
                              <v:imagedata r:id="rId86" o:title=""/>
                            </v:shape>
                            <o:OLEObject Type="Embed" ProgID="Equation.DSMT4" ShapeID="_x0000_i1602" DrawAspect="Content" ObjectID="_1787486907" r:id="rId8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7DB8064" w14:textId="38177F7E" w:rsidR="000257C1" w:rsidRPr="001D5F5D" w:rsidRDefault="000257C1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40" w:dyaOrig="660" w14:anchorId="5A98EF0C">
                            <v:shape id="_x0000_i1439" type="#_x0000_t75" style="width:46.7pt;height:33.15pt" o:ole="">
                              <v:imagedata r:id="rId88" o:title=""/>
                            </v:shape>
                            <o:OLEObject Type="Embed" ProgID="Equation.DSMT4" ShapeID="_x0000_i1439" DrawAspect="Content" ObjectID="_1787486908" r:id="rId89"/>
                          </w:object>
                        </w:r>
                      </w:p>
                    </w:tc>
                  </w:tr>
                  <w:tr w:rsidR="000257C1" w14:paraId="0E9CAFF4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2BE7F2F" w14:textId="5C70D914" w:rsidR="000257C1" w:rsidRPr="001D5F5D" w:rsidRDefault="00B456EA" w:rsidP="00B456EA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40" w:dyaOrig="740" w14:anchorId="34773674">
                            <v:shape id="_x0000_i1605" type="#_x0000_t75" style="width:62.4pt;height:37.55pt" o:ole="">
                              <v:imagedata r:id="rId90" o:title=""/>
                            </v:shape>
                            <o:OLEObject Type="Embed" ProgID="Equation.DSMT4" ShapeID="_x0000_i1605" DrawAspect="Content" ObjectID="_1787486909" r:id="rId9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121F410" w14:textId="7BAD3EC5" w:rsidR="000257C1" w:rsidRPr="001D5F5D" w:rsidRDefault="00B456EA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39" w:dyaOrig="660" w14:anchorId="1A7969F6">
                            <v:shape id="_x0000_i1599" type="#_x0000_t75" style="width:31.4pt;height:33.15pt" o:ole="">
                              <v:imagedata r:id="rId92" o:title=""/>
                            </v:shape>
                            <o:OLEObject Type="Embed" ProgID="Equation.DSMT4" ShapeID="_x0000_i1599" DrawAspect="Content" ObjectID="_1787486910" r:id="rId93"/>
                          </w:object>
                        </w:r>
                      </w:p>
                    </w:tc>
                  </w:tr>
                </w:tbl>
                <w:p w14:paraId="4C8FD4D4" w14:textId="50793676" w:rsidR="000F1EAB" w:rsidRPr="000257C1" w:rsidRDefault="000F1EAB" w:rsidP="000257C1">
                  <w:pPr>
                    <w:tabs>
                      <w:tab w:val="left" w:pos="720"/>
                      <w:tab w:val="left" w:pos="2199"/>
                    </w:tabs>
                    <w:spacing w:after="160"/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</w:tbl>
          <w:p w14:paraId="7366E906" w14:textId="7C897916" w:rsidR="0020380B" w:rsidRPr="00FC5725" w:rsidRDefault="0020380B" w:rsidP="00662518">
            <w:pPr>
              <w:rPr>
                <w:rFonts w:cs="B Nazanin" w:hint="cs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B456EA" w:rsidRDefault="00307812">
      <w:pPr>
        <w:bidi w:val="0"/>
        <w:rPr>
          <w:rFonts w:cs="B Nazanin"/>
          <w:b/>
          <w:bCs/>
          <w:sz w:val="2"/>
          <w:szCs w:val="2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FC5725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0F1EAB" w:rsidRDefault="00307812" w:rsidP="00F358D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07812" w:rsidRPr="00FC5725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16" w:type="dxa"/>
              <w:tblLook w:val="0600" w:firstRow="0" w:lastRow="0" w:firstColumn="0" w:lastColumn="0" w:noHBand="1" w:noVBand="1"/>
            </w:tblPr>
            <w:tblGrid>
              <w:gridCol w:w="2722"/>
              <w:gridCol w:w="2180"/>
              <w:gridCol w:w="5814"/>
            </w:tblGrid>
            <w:tr w:rsidR="00806076" w:rsidRPr="00FC5725" w14:paraId="46057F88" w14:textId="77777777" w:rsidTr="00430A96">
              <w:trPr>
                <w:trHeight w:val="73"/>
              </w:trPr>
              <w:tc>
                <w:tcPr>
                  <w:tcW w:w="220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4C728A97" w:rsidR="00806076" w:rsidRPr="00FC5725" w:rsidRDefault="00F667D1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دوم: نما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667D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لم</w:t>
                  </w:r>
                  <w:r w:rsidRPr="00F667D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851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FC5725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9D7BEF" w:rsidRPr="00FC5725" w14:paraId="266EC005" w14:textId="77777777" w:rsidTr="00430A96">
              <w:trPr>
                <w:trHeight w:val="716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82F75C" w14:textId="77777777" w:rsidR="009D7BEF" w:rsidRDefault="009D7BEF" w:rsidP="00F667D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قطر کره زمین حدود 12800 کیلومتر است که نماد علمی آن </w:t>
                  </w:r>
                  <w:r w:rsidR="00F667D1" w:rsidRPr="00F667D1">
                    <w:rPr>
                      <w:position w:val="-6"/>
                    </w:rPr>
                    <w:object w:dxaOrig="980" w:dyaOrig="320" w14:anchorId="5C20739E">
                      <v:shape id="_x0000_i9354" type="#_x0000_t75" style="width:49.3pt;height:16.6pt" o:ole="">
                        <v:imagedata r:id="rId94" o:title=""/>
                      </v:shape>
                      <o:OLEObject Type="Embed" ProgID="Equation.DSMT4" ShapeID="_x0000_i9354" DrawAspect="Content" ObjectID="_1787486911" r:id="rId95"/>
                    </w:object>
                  </w:r>
                  <w:r w:rsidR="00F667D1" w:rsidRPr="00F667D1">
                    <w:rPr>
                      <w:rFonts w:eastAsiaTheme="minorEastAsia"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باشد، مقدار </w:t>
                  </w:r>
                  <w:r w:rsidR="00F667D1" w:rsidRPr="00F667D1">
                    <w:rPr>
                      <w:rFonts w:eastAsiaTheme="minorEastAsia"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.......... است.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D347528" w14:textId="77777777" w:rsidR="00F667D1" w:rsidRDefault="00F667D1" w:rsidP="00F667D1">
                  <w:pPr>
                    <w:tabs>
                      <w:tab w:val="right" w:pos="942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4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ب)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4-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پ)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5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ت)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5-</w:t>
                  </w:r>
                </w:p>
                <w:p w14:paraId="46CA600D" w14:textId="540821B2" w:rsidR="00F667D1" w:rsidRPr="00F667D1" w:rsidRDefault="00F667D1" w:rsidP="00F667D1">
                  <w:pPr>
                    <w:tabs>
                      <w:tab w:val="right" w:pos="942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کدام گزینه بصورت نماد علمی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u w:val="single"/>
                      <w:rtl/>
                    </w:rPr>
                    <w:t xml:space="preserve">نوشته نشده است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؟  </w:t>
                  </w:r>
                </w:p>
                <w:p w14:paraId="4E0B1104" w14:textId="77777777" w:rsidR="00F667D1" w:rsidRDefault="00F667D1" w:rsidP="00F667D1">
                  <w:pPr>
                    <w:tabs>
                      <w:tab w:val="right" w:pos="9423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700" w:dyaOrig="320" w14:anchorId="6DD7AE6E">
                      <v:shape id="_x0000_i9355" type="#_x0000_t75" style="width:34.45pt;height:16.6pt" o:ole="">
                        <v:imagedata r:id="rId96" o:title=""/>
                      </v:shape>
                      <o:OLEObject Type="Embed" ProgID="Equation.DSMT4" ShapeID="_x0000_i9355" DrawAspect="Content" ObjectID="_1787486912" r:id="rId97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ب)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064BA056">
                      <v:shape id="_x0000_i9356" type="#_x0000_t75" style="width:48pt;height:16.6pt" o:ole="">
                        <v:imagedata r:id="rId98" o:title=""/>
                      </v:shape>
                      <o:OLEObject Type="Embed" ProgID="Equation.DSMT4" ShapeID="_x0000_i9356" DrawAspect="Content" ObjectID="_1787486913" r:id="rId99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پ) 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1E52A5C9">
                      <v:shape id="_x0000_i9357" type="#_x0000_t75" style="width:48pt;height:16.6pt" o:ole="">
                        <v:imagedata r:id="rId100" o:title=""/>
                      </v:shape>
                      <o:OLEObject Type="Embed" ProgID="Equation.DSMT4" ShapeID="_x0000_i9357" DrawAspect="Content" ObjectID="_1787486914" r:id="rId101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ت)  </w:t>
                  </w:r>
                  <w:r w:rsidRPr="00F667D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100" w:dyaOrig="360" w14:anchorId="63AEDFBE">
                      <v:shape id="_x0000_i9358" type="#_x0000_t75" style="width:55.4pt;height:17.9pt" o:ole="">
                        <v:imagedata r:id="rId102" o:title=""/>
                      </v:shape>
                      <o:OLEObject Type="Embed" ProgID="Equation.DSMT4" ShapeID="_x0000_i9358" DrawAspect="Content" ObjectID="_1787486915" r:id="rId103"/>
                    </w:object>
                  </w:r>
                </w:p>
                <w:p w14:paraId="0C02C1AC" w14:textId="45B20FC8" w:rsidR="00F667D1" w:rsidRPr="00F667D1" w:rsidRDefault="00F667D1" w:rsidP="00F667D1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رم یک الکترون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760" w:dyaOrig="320" w14:anchorId="61E11E8C">
                      <v:shape id="_x0000_i9359" type="#_x0000_t75" style="width:37.55pt;height:16.6pt" o:ole="">
                        <v:imagedata r:id="rId104" o:title=""/>
                      </v:shape>
                      <o:OLEObject Type="Embed" ProgID="Equation.DSMT4" ShapeID="_x0000_i9359" DrawAspect="Content" ObjectID="_1787486916" r:id="rId105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گرم است .جرم یک دانش آموز 45 کیلوگرمی چند برابر جرم یک الکترون است؟</w:t>
                  </w:r>
                </w:p>
                <w:p w14:paraId="11A5F32D" w14:textId="2AA69753" w:rsidR="00F667D1" w:rsidRPr="00F667D1" w:rsidRDefault="00F667D1" w:rsidP="00F667D1">
                  <w:pPr>
                    <w:tabs>
                      <w:tab w:val="right" w:pos="9423"/>
                    </w:tabs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 </w:t>
                  </w:r>
                  <w:r w:rsidRPr="00F667D1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820" w:dyaOrig="360" w14:anchorId="145DD513">
                      <v:shape id="_x0000_i9360" type="#_x0000_t75" style="width:40.6pt;height:17.9pt" o:ole="">
                        <v:imagedata r:id="rId106" o:title=""/>
                      </v:shape>
                      <o:OLEObject Type="Embed" ProgID="Equation.DSMT4" ShapeID="_x0000_i9360" DrawAspect="Content" ObjectID="_1787486917" r:id="rId107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ب) 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80" w:dyaOrig="320" w14:anchorId="6EC4092D">
                      <v:shape id="_x0000_i9361" type="#_x0000_t75" style="width:34.45pt;height:16.6pt" o:ole="">
                        <v:imagedata r:id="rId108" o:title=""/>
                      </v:shape>
                      <o:OLEObject Type="Embed" ProgID="Equation.DSMT4" ShapeID="_x0000_i9361" DrawAspect="Content" ObjectID="_1787486918" r:id="rId109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پ) 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80" w:dyaOrig="320" w14:anchorId="71A0E3ED">
                      <v:shape id="_x0000_i9362" type="#_x0000_t75" style="width:34.45pt;height:16.6pt" o:ole="">
                        <v:imagedata r:id="rId110" o:title=""/>
                      </v:shape>
                      <o:OLEObject Type="Embed" ProgID="Equation.DSMT4" ShapeID="_x0000_i9362" DrawAspect="Content" ObjectID="_1787486919" r:id="rId111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ت)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780" w:dyaOrig="320" w14:anchorId="4455008C">
                      <v:shape id="_x0000_i9363" type="#_x0000_t75" style="width:38.85pt;height:16.6pt" o:ole="">
                        <v:imagedata r:id="rId112" o:title=""/>
                      </v:shape>
                      <o:OLEObject Type="Embed" ProgID="Equation.DSMT4" ShapeID="_x0000_i9363" DrawAspect="Content" ObjectID="_1787486920" r:id="rId113"/>
                    </w:object>
                  </w:r>
                </w:p>
              </w:tc>
            </w:tr>
            <w:tr w:rsidR="009D0154" w:rsidRPr="00FC5725" w14:paraId="27C848BB" w14:textId="77777777" w:rsidTr="00430A96">
              <w:trPr>
                <w:trHeight w:val="1372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</w:tcBorders>
                </w:tcPr>
                <w:p w14:paraId="1C1AC94C" w14:textId="77777777" w:rsidR="009D0154" w:rsidRDefault="009D0154" w:rsidP="00F667D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عدد ها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با نماد علم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ده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579" w:type="dxa"/>
                    <w:tblLook w:val="0600" w:firstRow="0" w:lastRow="0" w:firstColumn="0" w:lastColumn="0" w:noHBand="1" w:noVBand="1"/>
                  </w:tblPr>
                  <w:tblGrid>
                    <w:gridCol w:w="5459"/>
                    <w:gridCol w:w="5120"/>
                  </w:tblGrid>
                  <w:tr w:rsidR="00F667D1" w:rsidRPr="006F72B8" w14:paraId="6492113C" w14:textId="77777777" w:rsidTr="001A139C">
                    <w:tc>
                      <w:tcPr>
                        <w:tcW w:w="5459" w:type="dxa"/>
                      </w:tcPr>
                      <w:p w14:paraId="0EB5ED80" w14:textId="6C58696D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20" w:dyaOrig="279" w14:anchorId="38EF2EE9">
                            <v:shape id="_x0000_i9364" type="#_x0000_t75" style="width:46.7pt;height:13.55pt" o:ole="">
                              <v:imagedata r:id="rId114" o:title=""/>
                            </v:shape>
                            <o:OLEObject Type="Embed" ProgID="Equation.DSMT4" ShapeID="_x0000_i9364" DrawAspect="Content" ObjectID="_1787486921" r:id="rId115"/>
                          </w:object>
                        </w:r>
                        <w:r w:rsidRPr="006F72B8">
                          <w:rPr>
                            <w:rFonts w:ascii="Cambria Math" w:hAnsi="Cambria Math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                          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746512E0" w14:textId="79B4E66E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279" w14:anchorId="16D1624D">
                            <v:shape id="_x0000_i9365" type="#_x0000_t75" style="width:52.35pt;height:13.55pt" o:ole="">
                              <v:imagedata r:id="rId116" o:title=""/>
                            </v:shape>
                            <o:OLEObject Type="Embed" ProgID="Equation.DSMT4" ShapeID="_x0000_i9365" DrawAspect="Content" ObjectID="_1787486922" r:id="rId117"/>
                          </w:object>
                        </w:r>
                      </w:p>
                    </w:tc>
                  </w:tr>
                  <w:tr w:rsidR="00F667D1" w:rsidRPr="006F72B8" w14:paraId="44B29366" w14:textId="77777777" w:rsidTr="001A139C">
                    <w:tc>
                      <w:tcPr>
                        <w:tcW w:w="5459" w:type="dxa"/>
                      </w:tcPr>
                      <w:p w14:paraId="52AC205C" w14:textId="7A59A23A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position w:val="-6"/>
                            <w:sz w:val="24"/>
                            <w:szCs w:val="24"/>
                          </w:rPr>
                          <w:object w:dxaOrig="1100" w:dyaOrig="279" w14:anchorId="2B27F1AE">
                            <v:shape id="_x0000_i9366" type="#_x0000_t75" style="width:55.4pt;height:13.55pt" o:ole="">
                              <v:imagedata r:id="rId118" o:title=""/>
                            </v:shape>
                            <o:OLEObject Type="Embed" ProgID="Equation.DSMT4" ShapeID="_x0000_i9366" DrawAspect="Content" ObjectID="_1787486923" r:id="rId119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            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3062430A" w14:textId="3DF0855A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100" w:dyaOrig="279" w14:anchorId="55D094FD">
                            <v:shape id="_x0000_i9367" type="#_x0000_t75" style="width:55.4pt;height:13.55pt" o:ole="">
                              <v:imagedata r:id="rId120" o:title=""/>
                            </v:shape>
                            <o:OLEObject Type="Embed" ProgID="Equation.DSMT4" ShapeID="_x0000_i9367" DrawAspect="Content" ObjectID="_1787486924" r:id="rId121"/>
                          </w:object>
                        </w:r>
                      </w:p>
                    </w:tc>
                  </w:tr>
                  <w:tr w:rsidR="00F667D1" w:rsidRPr="006F72B8" w14:paraId="679AA74A" w14:textId="77777777" w:rsidTr="001A139C">
                    <w:tc>
                      <w:tcPr>
                        <w:tcW w:w="5459" w:type="dxa"/>
                      </w:tcPr>
                      <w:p w14:paraId="11CD95CF" w14:textId="3CE3A48F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840" w:dyaOrig="260" w14:anchorId="6C0F08E3">
                            <v:shape id="_x0000_i9368" type="#_x0000_t75" style="width:41.9pt;height:13.55pt" o:ole="">
                              <v:imagedata r:id="rId122" o:title=""/>
                            </v:shape>
                            <o:OLEObject Type="Embed" ProgID="Equation.DSMT4" ShapeID="_x0000_i9368" DrawAspect="Content" ObjectID="_1787486925" r:id="rId123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16F8F34E" w14:textId="44515FE7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60" w:dyaOrig="260" w14:anchorId="47D7FEA8">
                            <v:shape id="_x0000_i9369" type="#_x0000_t75" style="width:48pt;height:13.55pt" o:ole="">
                              <v:imagedata r:id="rId124" o:title=""/>
                            </v:shape>
                            <o:OLEObject Type="Embed" ProgID="Equation.DSMT4" ShapeID="_x0000_i9369" DrawAspect="Content" ObjectID="_1787486926" r:id="rId125"/>
                          </w:object>
                        </w:r>
                      </w:p>
                    </w:tc>
                  </w:tr>
                  <w:tr w:rsidR="00F667D1" w:rsidRPr="006F72B8" w14:paraId="20125823" w14:textId="77777777" w:rsidTr="001A139C">
                    <w:tc>
                      <w:tcPr>
                        <w:tcW w:w="5459" w:type="dxa"/>
                      </w:tcPr>
                      <w:p w14:paraId="3310A550" w14:textId="4CC574B8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859" w:dyaOrig="279" w14:anchorId="5ACAF902">
                            <v:shape id="_x0000_i9371" type="#_x0000_t75" style="width:43.65pt;height:13.55pt" o:ole="">
                              <v:imagedata r:id="rId126" o:title=""/>
                            </v:shape>
                            <o:OLEObject Type="Embed" ProgID="Equation.DSMT4" ShapeID="_x0000_i9371" DrawAspect="Content" ObjectID="_1787486927" r:id="rId127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20A2C954" w14:textId="3DC19943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200" w:dyaOrig="320" w14:anchorId="526D14BE">
                            <v:shape id="_x0000_i9370" type="#_x0000_t75" style="width:60.2pt;height:16.6pt" o:ole="">
                              <v:imagedata r:id="rId128" o:title=""/>
                            </v:shape>
                            <o:OLEObject Type="Embed" ProgID="Equation.DSMT4" ShapeID="_x0000_i9370" DrawAspect="Content" ObjectID="_1787486928" r:id="rId129"/>
                          </w:object>
                        </w:r>
                      </w:p>
                    </w:tc>
                  </w:tr>
                  <w:tr w:rsidR="00F667D1" w:rsidRPr="006F72B8" w14:paraId="59F76F5F" w14:textId="77777777" w:rsidTr="001A139C">
                    <w:tc>
                      <w:tcPr>
                        <w:tcW w:w="5459" w:type="dxa"/>
                      </w:tcPr>
                      <w:p w14:paraId="7ACBE82A" w14:textId="042CD1E7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760" w:dyaOrig="260" w14:anchorId="7FB14D73">
                            <v:shape id="_x0000_i9373" type="#_x0000_t75" style="width:38.85pt;height:12.65pt" o:ole="">
                              <v:imagedata r:id="rId130" o:title=""/>
                            </v:shape>
                            <o:OLEObject Type="Embed" ProgID="Equation.DSMT4" ShapeID="_x0000_i9373" DrawAspect="Content" ObjectID="_1787486929" r:id="rId131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7B968EF6" w14:textId="467D3720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00" w:dyaOrig="279" w14:anchorId="666A60D6">
                            <v:shape id="_x0000_i9372" type="#_x0000_t75" style="width:45.8pt;height:13.55pt" o:ole="">
                              <v:imagedata r:id="rId132" o:title=""/>
                            </v:shape>
                            <o:OLEObject Type="Embed" ProgID="Equation.DSMT4" ShapeID="_x0000_i9372" DrawAspect="Content" ObjectID="_1787486930" r:id="rId133"/>
                          </w:object>
                        </w:r>
                      </w:p>
                    </w:tc>
                  </w:tr>
                  <w:tr w:rsidR="00F667D1" w:rsidRPr="006F72B8" w14:paraId="39376BFD" w14:textId="77777777" w:rsidTr="001A139C">
                    <w:tc>
                      <w:tcPr>
                        <w:tcW w:w="5459" w:type="dxa"/>
                      </w:tcPr>
                      <w:p w14:paraId="04788108" w14:textId="7575851D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200" w:dyaOrig="279" w14:anchorId="1AA2CDD6">
                            <v:shape id="_x0000_i9374" type="#_x0000_t75" style="width:60.2pt;height:13.55pt" o:ole="">
                              <v:imagedata r:id="rId134" o:title=""/>
                            </v:shape>
                            <o:OLEObject Type="Embed" ProgID="Equation.DSMT4" ShapeID="_x0000_i9374" DrawAspect="Content" ObjectID="_1787486931" r:id="rId135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1DFACA81" w14:textId="6E7DF618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500" w:dyaOrig="360" w14:anchorId="072340EA">
                            <v:shape id="_x0000_i9375" type="#_x0000_t75" style="width:75.05pt;height:17.9pt" o:ole="">
                              <v:imagedata r:id="rId136" o:title=""/>
                            </v:shape>
                            <o:OLEObject Type="Embed" ProgID="Equation.DSMT4" ShapeID="_x0000_i9375" DrawAspect="Content" ObjectID="_1787486932" r:id="rId137"/>
                          </w:object>
                        </w:r>
                      </w:p>
                    </w:tc>
                  </w:tr>
                  <w:tr w:rsidR="00F667D1" w:rsidRPr="006F72B8" w14:paraId="419A2BC3" w14:textId="77777777" w:rsidTr="001A139C">
                    <w:tc>
                      <w:tcPr>
                        <w:tcW w:w="5459" w:type="dxa"/>
                      </w:tcPr>
                      <w:p w14:paraId="1E369A6F" w14:textId="4F384609" w:rsidR="00F667D1" w:rsidRPr="006F72B8" w:rsidRDefault="00F667D1" w:rsidP="001A139C">
                        <w:pPr>
                          <w:tabs>
                            <w:tab w:val="left" w:pos="3333"/>
                          </w:tabs>
                          <w:spacing w:line="276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60" w:dyaOrig="279" w14:anchorId="4A389225">
                            <v:shape id="_x0000_i9377" type="#_x0000_t75" style="width:54.1pt;height:13.55pt" o:ole="">
                              <v:imagedata r:id="rId138" o:title=""/>
                            </v:shape>
                            <o:OLEObject Type="Embed" ProgID="Equation.DSMT4" ShapeID="_x0000_i9377" DrawAspect="Content" ObjectID="_1787486933" r:id="rId139"/>
                          </w:object>
                        </w:r>
                      </w:p>
                    </w:tc>
                    <w:tc>
                      <w:tcPr>
                        <w:tcW w:w="5120" w:type="dxa"/>
                      </w:tcPr>
                      <w:p w14:paraId="2FCF5FC7" w14:textId="006831D3" w:rsidR="00F667D1" w:rsidRPr="006F72B8" w:rsidRDefault="00F667D1" w:rsidP="001A139C">
                        <w:pPr>
                          <w:tabs>
                            <w:tab w:val="left" w:pos="3333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position w:val="-6"/>
                            <w:sz w:val="24"/>
                            <w:szCs w:val="24"/>
                          </w:rPr>
                          <w:object w:dxaOrig="1160" w:dyaOrig="320" w14:anchorId="5D722E54">
                            <v:shape id="_x0000_i9376" type="#_x0000_t75" style="width:58.45pt;height:16.6pt" o:ole="">
                              <v:imagedata r:id="rId140" o:title=""/>
                            </v:shape>
                            <o:OLEObject Type="Embed" ProgID="Equation.DSMT4" ShapeID="_x0000_i9376" DrawAspect="Content" ObjectID="_1787486934" r:id="rId141"/>
                          </w:object>
                        </w:r>
                      </w:p>
                    </w:tc>
                  </w:tr>
                </w:tbl>
                <w:p w14:paraId="400C027D" w14:textId="610F1EBB" w:rsidR="00F667D1" w:rsidRPr="00F667D1" w:rsidRDefault="00F667D1" w:rsidP="00F667D1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FC5725" w14:paraId="49438438" w14:textId="77777777" w:rsidTr="00430A96">
              <w:trPr>
                <w:trHeight w:val="196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F49FB1" w14:textId="18E55DCE" w:rsidR="001A139C" w:rsidRPr="001A139C" w:rsidRDefault="003B1344" w:rsidP="001A139C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نمایش اعشاری عدد </w:t>
                  </w:r>
                  <w:r w:rsidR="001A139C" w:rsidRPr="001A139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1040" w:dyaOrig="320" w14:anchorId="02458675">
                      <v:shape id="_x0000_i9378" type="#_x0000_t75" style="width:52.35pt;height:16.6pt" o:ole="">
                        <v:imagedata r:id="rId142" o:title=""/>
                      </v:shape>
                      <o:OLEObject Type="Embed" ProgID="Equation.DSMT4" ShapeID="_x0000_i9378" DrawAspect="Content" ObjectID="_1787486935" r:id="rId143"/>
                    </w:objec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                                                  </w:t>
                  </w:r>
                </w:p>
                <w:p w14:paraId="199F33A0" w14:textId="0ED83E94" w:rsidR="001A139C" w:rsidRPr="001A139C" w:rsidRDefault="001A139C" w:rsidP="001A139C">
                  <w:pPr>
                    <w:tabs>
                      <w:tab w:val="left" w:pos="8178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نمایش اعشاری عدد </w:t>
                  </w:r>
                  <w:r w:rsidRPr="001A139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060" w:dyaOrig="320" w14:anchorId="4043DA65">
                      <v:shape id="_x0000_i9379" type="#_x0000_t75" style="width:52.35pt;height:16.6pt" o:ole="">
                        <v:imagedata r:id="rId144" o:title=""/>
                      </v:shape>
                      <o:OLEObject Type="Embed" ProgID="Equation.DSMT4" ShapeID="_x0000_i9379" DrawAspect="Content" ObjectID="_1787486936" r:id="rId145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                                      </w:t>
                  </w:r>
                </w:p>
                <w:p w14:paraId="4D622573" w14:textId="6BE6C31E" w:rsidR="001A139C" w:rsidRPr="001A139C" w:rsidRDefault="001A139C" w:rsidP="001A139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پ) نمایش اعشاری عدد </w:t>
                  </w:r>
                  <w:r w:rsidRPr="001A139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061E2EC3">
                      <v:shape id="_x0000_i9380" type="#_x0000_t75" style="width:48pt;height:16.6pt" o:ole="">
                        <v:imagedata r:id="rId146" o:title=""/>
                      </v:shape>
                      <o:OLEObject Type="Embed" ProgID="Equation.DSMT4" ShapeID="_x0000_i9380" DrawAspect="Content" ObjectID="_1787486937" r:id="rId147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</w:t>
                  </w:r>
                  <w:r w:rsidRPr="001D5F5D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                          </w:t>
                  </w:r>
                </w:p>
              </w:tc>
            </w:tr>
            <w:tr w:rsidR="001A139C" w:rsidRPr="00FC5725" w14:paraId="3DD48D74" w14:textId="77777777" w:rsidTr="00430A96">
              <w:trPr>
                <w:trHeight w:val="196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4476B" w14:textId="345CCC6B" w:rsidR="001A139C" w:rsidRPr="001A139C" w:rsidRDefault="001A139C" w:rsidP="001A139C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ضخامت یک برگ کاغذ </w:t>
                  </w:r>
                  <w:r w:rsidRPr="001A139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60" w:dyaOrig="279" w14:anchorId="1595B1D7">
                      <v:shape id="_x0000_i9381" type="#_x0000_t75" style="width:33.15pt;height:13.55pt" o:ole="">
                        <v:imagedata r:id="rId148" o:title=""/>
                      </v:shape>
                      <o:OLEObject Type="Embed" ProgID="Equation.DSMT4" ShapeID="_x0000_i9381" DrawAspect="Content" ObjectID="_1787486938" r:id="rId149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سانتی متر است این عدد را با نماد علمی نشان دهید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0EDBE137" w14:textId="4B25B61A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پ) اندازه یک باکتری 00005/0 میلیمتر است، این عدد را با نماد علمی بنویسید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45BC6A9" w14:textId="1007F99B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) می‌دانیم سرعت صوت 343 متر بر ثانیه است. این عدد را با نماد علمی نمایش دهید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6FE10667" w14:textId="0EAB3D1B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) شعاع خورشید 695000 کیلومتر است، این عدد را با نماد علمی نمایش دهید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6BF826C" w14:textId="630F7714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) اندازه یک باکتری 0000012/0 متر است، این عدد را با نماد علمی بنویسید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62143F7D" w14:textId="13F53903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) فاصله مریخ از زمین برابر 91700000 کیلومتر است. این عدد را با نماد علمی بنویسید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307812" w:rsidRPr="00FC5725" w14:paraId="785A4632" w14:textId="77777777" w:rsidTr="00430A96">
              <w:trPr>
                <w:trHeight w:val="735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50A86D" w14:textId="450277A0" w:rsidR="00307812" w:rsidRPr="001A139C" w:rsidRDefault="003B1344" w:rsidP="001A139C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قایسه کنید.(&gt; یا &lt; یا </w:t>
                  </w:r>
                  <w:r w:rsidR="001A139C" w:rsidRPr="001A139C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>=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              الف)</w:t>
                  </w:r>
                  <w:r w:rsidR="001A139C" w:rsidRPr="001A139C">
                    <w:rPr>
                      <w:rFonts w:cs="B Nazanin"/>
                      <w:noProof/>
                      <w:position w:val="-12"/>
                      <w:sz w:val="25"/>
                      <w:szCs w:val="25"/>
                    </w:rPr>
                    <w:object w:dxaOrig="2860" w:dyaOrig="499" w14:anchorId="4AF7A36C">
                      <v:shape id="_x0000_i9383" type="#_x0000_t75" style="width:2in;height:24.85pt" o:ole="">
                        <v:imagedata r:id="rId150" o:title=""/>
                      </v:shape>
                      <o:OLEObject Type="Embed" ProgID="Equation.DSMT4" ShapeID="_x0000_i9383" DrawAspect="Content" ObjectID="_1787486939" r:id="rId151"/>
                    </w:objec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  <w:r w:rsid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ب)   </w:t>
                  </w:r>
                  <w:r w:rsidR="001A139C" w:rsidRPr="001A139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20" w:dyaOrig="360" w14:anchorId="541B94BB">
                      <v:shape id="_x0000_i9382" type="#_x0000_t75" style="width:110.85pt;height:17.9pt" o:ole="">
                        <v:imagedata r:id="rId152" o:title=""/>
                      </v:shape>
                      <o:OLEObject Type="Embed" ProgID="Equation.DSMT4" ShapeID="_x0000_i9382" DrawAspect="Content" ObjectID="_1787486940" r:id="rId153"/>
                    </w:object>
                  </w:r>
                </w:p>
              </w:tc>
            </w:tr>
            <w:tr w:rsidR="00E069ED" w:rsidRPr="00FC5725" w14:paraId="2ACDB383" w14:textId="77777777" w:rsidTr="00430A96">
              <w:trPr>
                <w:trHeight w:val="449"/>
              </w:trPr>
              <w:tc>
                <w:tcPr>
                  <w:tcW w:w="220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EC50768" w:rsidR="00E069ED" w:rsidRPr="00FC5725" w:rsidRDefault="00430A96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وم 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: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30A9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ه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گ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30A9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851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FC5725" w:rsidRDefault="00E069ED" w:rsidP="00E069ED">
                  <w:pPr>
                    <w:spacing w:line="276" w:lineRule="auto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FC5725" w14:paraId="26A0ACC3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FC5725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286C65FD" w14:textId="12EB9947" w:rsidR="00C569A2" w:rsidRPr="00FC5725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گر</w:t>
                  </w:r>
                  <w:r w:rsidRPr="00FC5725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40" w:dyaOrig="400" w14:anchorId="482F33D1">
                      <v:shape id="_x0000_i9384" type="#_x0000_t75" style="width:53.65pt;height:18.35pt" o:ole="">
                        <v:imagedata r:id="rId154" o:title=""/>
                      </v:shape>
                      <o:OLEObject Type="Embed" ProgID="Equation.DSMT4" ShapeID="_x0000_i9384" DrawAspect="Content" ObjectID="_1787486941" r:id="rId155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C5725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1060" w:dyaOrig="400" w14:anchorId="55E3A487">
                      <v:shape id="_x0000_i9385" type="#_x0000_t75" style="width:54.1pt;height:18.35pt" o:ole="">
                        <v:imagedata r:id="rId156" o:title=""/>
                      </v:shape>
                      <o:OLEObject Type="Embed" ProgID="Equation.DSMT4" ShapeID="_x0000_i9385" DrawAspect="Content" ObjectID="_1787486942" r:id="rId157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، آنگاه</w:t>
                  </w:r>
                  <w:r w:rsidRPr="00FC5725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320" w:dyaOrig="340" w14:anchorId="192BB373">
                      <v:shape id="_x0000_i9386" type="#_x0000_t75" style="width:65.9pt;height:18.35pt" o:ole="">
                        <v:imagedata r:id="rId158" o:title=""/>
                      </v:shape>
                      <o:OLEObject Type="Embed" ProgID="Equation.DSMT4" ShapeID="_x0000_i9386" DrawAspect="Content" ObjectID="_1787486943" r:id="rId159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 </w:t>
                  </w:r>
                  <w:r w:rsidR="00BA38CC"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6191544E" w14:textId="15A6679D" w:rsidR="00C569A2" w:rsidRPr="00FC5725" w:rsidRDefault="00C569A2" w:rsidP="00C569A2">
                  <w:pPr>
                    <w:tabs>
                      <w:tab w:val="left" w:pos="3239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اعداد طبیعی زیر مجموعه اعداد صحیح است.   </w:t>
                  </w:r>
                  <w:r w:rsidR="00BA38CC"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</w:t>
                  </w:r>
                  <w:bookmarkStart w:id="0" w:name="_GoBack"/>
                  <w:bookmarkEnd w:id="0"/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</w:t>
                  </w:r>
                </w:p>
                <w:p w14:paraId="1F5C136C" w14:textId="5183738B" w:rsidR="00C569A2" w:rsidRPr="00FC5725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 مجموعه </w:t>
                  </w:r>
                  <w:r w:rsidRPr="00FC5725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3C90058A">
                      <v:shape id="_x0000_i9387" type="#_x0000_t75" style="width:37.1pt;height:18.35pt" o:ole="">
                        <v:imagedata r:id="rId160" o:title=""/>
                      </v:shape>
                      <o:OLEObject Type="Embed" ProgID="Equation.DSMT4" ShapeID="_x0000_i9387" DrawAspect="Content" ObjectID="_1787486944" r:id="rId161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ست.</w:t>
                  </w:r>
                  <w:r w:rsidR="00BA38CC" w:rsidRPr="00FC5725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100198AD" w14:textId="6B818319" w:rsidR="00C569A2" w:rsidRPr="00FC5725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 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اشتراک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D,E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284AE044" w14:textId="7428AFB5" w:rsidR="00C569A2" w:rsidRPr="00FC5725" w:rsidRDefault="00C569A2" w:rsidP="00C569A2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FC5725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B46449C">
                      <v:shape id="_x0000_i9388" type="#_x0000_t75" style="width:24pt;height:18.35pt" o:ole="">
                        <v:imagedata r:id="rId162" o:title=""/>
                      </v:shape>
                      <o:OLEObject Type="Embed" ProgID="Equation.DSMT4" ShapeID="_x0000_i9388" DrawAspect="Content" ObjectID="_1787486945" r:id="rId163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امل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ض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.</w:t>
                  </w:r>
                  <w:r w:rsidR="00BA38CC" w:rsidRPr="00FC5725">
                    <w:rPr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(       )       </w:t>
                  </w:r>
                </w:p>
                <w:p w14:paraId="42EA03CD" w14:textId="4EF265D5" w:rsidR="00E069ED" w:rsidRPr="00FC5725" w:rsidRDefault="00C569A2" w:rsidP="00C569A2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ش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ود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آن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FC5725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A38CC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(       )       </w:t>
                  </w:r>
                </w:p>
              </w:tc>
            </w:tr>
            <w:tr w:rsidR="00BA38CC" w:rsidRPr="00FC5725" w14:paraId="28999FA8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7BCCF2" w14:textId="77777777" w:rsidR="00BA38CC" w:rsidRPr="00FC5725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451FB932" w14:textId="48F255A5" w:rsidR="006552D4" w:rsidRPr="00FC5725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FC5725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ACCBFCA">
                      <v:shape id="_x0000_i9389" type="#_x0000_t75" style="width:24pt;height:18.35pt" o:ole="">
                        <v:imagedata r:id="rId164" o:title=""/>
                      </v:shape>
                      <o:OLEObject Type="Embed" ProgID="Equation.DSMT4" ShapeID="_x0000_i9389" DrawAspect="Content" ObjectID="_1787486946" r:id="rId165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.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ند. </w:t>
                  </w:r>
                </w:p>
                <w:p w14:paraId="2E183B62" w14:textId="07671ECF" w:rsidR="006552D4" w:rsidRPr="00FC5725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شتراک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.........................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ان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</w:t>
                  </w:r>
                </w:p>
                <w:p w14:paraId="72AAE88E" w14:textId="4AC880C5" w:rsidR="006552D4" w:rsidRPr="00FC5725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>- اشتراک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 .........................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1A87424" w14:textId="37ABF795" w:rsidR="006552D4" w:rsidRPr="00FC5725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 د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Pr="00FC5725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6CE818E1">
                      <v:shape id="_x0000_i9390" type="#_x0000_t75" style="width:24pt;height:18.35pt" o:ole="">
                        <v:imagedata r:id="rId162" o:title=""/>
                      </v:shape>
                      <o:OLEObject Type="Embed" ProgID="Equation.DSMT4" ShapeID="_x0000_i9390" DrawAspect="Content" ObjectID="_1787486947" r:id="rId166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صورت .......................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شان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دهیم. </w:t>
                  </w:r>
                </w:p>
                <w:p w14:paraId="7B92B28F" w14:textId="11F83C3E" w:rsidR="006552D4" w:rsidRPr="00FC5725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ه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...................................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5D91382" w14:textId="32379084" w:rsidR="006552D4" w:rsidRPr="00FC5725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جموعه‌های </w:t>
                  </w:r>
                  <w:r w:rsidRPr="00FC5725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020E8ACF">
                      <v:shape id="_x0000_i9391" type="#_x0000_t75" style="width:24pt;height:18.35pt" o:ole="">
                        <v:imagedata r:id="rId162" o:title=""/>
                      </v:shape>
                      <o:OLEObject Type="Embed" ProgID="Equation.DSMT4" ShapeID="_x0000_i9391" DrawAspect="Content" ObjectID="_1787486948" r:id="rId167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وار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، مجموعه ..........................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ستند. </w:t>
                  </w:r>
                </w:p>
                <w:p w14:paraId="33CE29EF" w14:textId="61F97537" w:rsidR="006552D4" w:rsidRPr="00FC5725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 الف: مجموعه</w:t>
                  </w:r>
                  <w:r w:rsidRPr="00FC5725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80" w:dyaOrig="260" w14:anchorId="02EFDDFA">
                      <v:shape id="_x0000_i9392" type="#_x0000_t75" style="width:37.1pt;height:12.2pt" o:ole="">
                        <v:imagedata r:id="rId168" o:title=""/>
                      </v:shape>
                      <o:OLEObject Type="Embed" ProgID="Equation.DSMT4" ShapeID="_x0000_i9392" DrawAspect="Content" ObjectID="_1787486949" r:id="rId169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...................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  <w:p w14:paraId="2800DEDD" w14:textId="78C507B4" w:rsidR="006552D4" w:rsidRPr="00FC5725" w:rsidRDefault="006552D4" w:rsidP="006552D4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لف: برا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لخواه </w:t>
                  </w:r>
                  <w:r w:rsidRPr="00FC5725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20" w:dyaOrig="320" w14:anchorId="31CC286E">
                      <v:shape id="_x0000_i9393" type="#_x0000_t75" style="width:24pt;height:18.35pt" o:ole="">
                        <v:imagedata r:id="rId170" o:title=""/>
                      </v:shape>
                      <o:OLEObject Type="Embed" ProgID="Equation.DSMT4" ShapeID="_x0000_i9393" DrawAspect="Content" ObjectID="_1787486950" r:id="rId171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مواره </w:t>
                  </w:r>
                  <w:r w:rsidRPr="00FC5725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540" w:dyaOrig="340" w14:anchorId="0037E3B9">
                      <v:shape id="_x0000_i9394" type="#_x0000_t75" style="width:125.65pt;height:18.35pt" o:ole="">
                        <v:imagedata r:id="rId172" o:title=""/>
                      </v:shape>
                      <o:OLEObject Type="Embed" ProgID="Equation.DSMT4" ShapeID="_x0000_i9394" DrawAspect="Content" ObjectID="_1787486951" r:id="rId173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0A0EC65" w14:textId="79CA580C" w:rsidR="006552D4" w:rsidRPr="00FC5725" w:rsidRDefault="006552D4" w:rsidP="006552D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جتماع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740" w:dyaOrig="340" w14:anchorId="7B27E8ED">
                      <v:shape id="_x0000_i9395" type="#_x0000_t75" style="width:89.9pt;height:18.35pt" o:ole="">
                        <v:imagedata r:id="rId174" o:title=""/>
                      </v:shape>
                      <o:OLEObject Type="Embed" ProgID="Equation.DSMT4" ShapeID="_x0000_i9395" DrawAspect="Content" ObjectID="_1787486952" r:id="rId175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 .......................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.</w:t>
                  </w:r>
                </w:p>
              </w:tc>
            </w:tr>
            <w:tr w:rsidR="00BA38CC" w:rsidRPr="00FC5725" w14:paraId="1DC1905D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305C9" w14:textId="77777777" w:rsidR="00BA38CC" w:rsidRPr="00FC5725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position w:val="-8"/>
                      <w:sz w:val="25"/>
                      <w:szCs w:val="25"/>
                    </w:rPr>
                    <w:object w:dxaOrig="740" w:dyaOrig="300" w14:anchorId="6854E583">
                      <v:shape id="_x0000_i9396" type="#_x0000_t75" style="width:37.1pt;height:18.35pt" o:ole="">
                        <v:imagedata r:id="rId176" o:title=""/>
                      </v:shape>
                      <o:OLEObject Type="Embed" ProgID="Equation.DSMT4" ShapeID="_x0000_i9396" DrawAspect="Content" ObjectID="_1787486953" r:id="rId177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،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499"/>
                    <w:gridCol w:w="3500"/>
                    <w:gridCol w:w="3501"/>
                  </w:tblGrid>
                  <w:tr w:rsidR="00BA38CC" w:rsidRPr="00FC5725" w14:paraId="2FD64CB0" w14:textId="77777777" w:rsidTr="00F358DB">
                    <w:tc>
                      <w:tcPr>
                        <w:tcW w:w="3515" w:type="dxa"/>
                      </w:tcPr>
                      <w:p w14:paraId="16A1D1F4" w14:textId="77777777" w:rsidR="00BA38CC" w:rsidRPr="00FC5725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820" w:dyaOrig="279" w14:anchorId="1BF5C888">
                            <v:shape id="_x0000_i9397" type="#_x0000_t75" style="width:89.45pt;height:15.25pt" o:ole="">
                              <v:imagedata r:id="rId178" o:title=""/>
                            </v:shape>
                            <o:OLEObject Type="Embed" ProgID="Equation.DSMT4" ShapeID="_x0000_i9397" DrawAspect="Content" ObjectID="_1787486954" r:id="rId179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90040B3" w14:textId="77777777" w:rsidR="00BA38CC" w:rsidRPr="00FC5725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3F1AB923">
                            <v:shape id="_x0000_i9398" type="#_x0000_t75" style="width:90.75pt;height:18.35pt" o:ole="">
                              <v:imagedata r:id="rId180" o:title=""/>
                            </v:shape>
                            <o:OLEObject Type="Embed" ProgID="Equation.DSMT4" ShapeID="_x0000_i9398" DrawAspect="Content" ObjectID="_1787486955" r:id="rId181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79BF02AB" w14:textId="77777777" w:rsidR="00BA38CC" w:rsidRPr="00FC5725" w:rsidRDefault="00BA38CC" w:rsidP="00BA38CC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8"/>
                            <w:sz w:val="25"/>
                            <w:szCs w:val="25"/>
                          </w:rPr>
                          <w:object w:dxaOrig="1840" w:dyaOrig="320" w14:anchorId="7F3D423C">
                            <v:shape id="_x0000_i9399" type="#_x0000_t75" style="width:90.75pt;height:18.35pt" o:ole="">
                              <v:imagedata r:id="rId182" o:title=""/>
                            </v:shape>
                            <o:OLEObject Type="Embed" ProgID="Equation.DSMT4" ShapeID="_x0000_i9399" DrawAspect="Content" ObjectID="_1787486956" r:id="rId183"/>
                          </w:object>
                        </w:r>
                      </w:p>
                    </w:tc>
                  </w:tr>
                </w:tbl>
                <w:p w14:paraId="3F9A4E7B" w14:textId="25CC04CC" w:rsidR="00BA38CC" w:rsidRPr="00FC5725" w:rsidRDefault="00BA38CC" w:rsidP="00BA38CC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552D4" w:rsidRPr="00FC5725" w14:paraId="58C4C73B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77AEAF" w14:textId="3A5BCE1B" w:rsidR="00F358DB" w:rsidRPr="00FC5725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- مجموعه</w:t>
                  </w:r>
                  <w:r w:rsidRPr="00FC5725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800" w:dyaOrig="340" w14:anchorId="40743B2B">
                      <v:shape id="_x0000_i9400" type="#_x0000_t75" style="width:90.35pt;height:18.35pt" o:ole="">
                        <v:imagedata r:id="rId184" o:title=""/>
                      </v:shape>
                      <o:OLEObject Type="Embed" ProgID="Equation.DSMT4" ShapeID="_x0000_i9400" DrawAspect="Content" ObjectID="_1787486957" r:id="rId185"/>
                    </w:objec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دام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د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ایش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شود؟ </w:t>
                  </w:r>
                </w:p>
                <w:p w14:paraId="1C75503C" w14:textId="77777777" w:rsidR="00F358DB" w:rsidRPr="00FC5725" w:rsidRDefault="00F358DB" w:rsidP="00F358DB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FC5725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40" w:dyaOrig="300" w14:anchorId="460EA508">
                      <v:shape id="_x0000_i9401" type="#_x0000_t75" style="width:37.1pt;height:18.35pt" o:ole="">
                        <v:imagedata r:id="rId186" o:title=""/>
                      </v:shape>
                      <o:OLEObject Type="Embed" ProgID="Equation.DSMT4" ShapeID="_x0000_i9401" DrawAspect="Content" ObjectID="_1787486958" r:id="rId187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2) </w:t>
                  </w:r>
                  <w:r w:rsidRPr="00FC5725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40" w:dyaOrig="300" w14:anchorId="3ADE0E88">
                      <v:shape id="_x0000_i9402" type="#_x0000_t75" style="width:37.1pt;height:18.35pt" o:ole="">
                        <v:imagedata r:id="rId188" o:title=""/>
                      </v:shape>
                      <o:OLEObject Type="Embed" ProgID="Equation.DSMT4" ShapeID="_x0000_i9402" DrawAspect="Content" ObjectID="_1787486959" r:id="rId189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3) </w:t>
                  </w:r>
                  <w:r w:rsidRPr="00FC5725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73E03D16">
                      <v:shape id="_x0000_i9403" type="#_x0000_t75" style="width:37.1pt;height:18.35pt" o:ole="">
                        <v:imagedata r:id="rId190" o:title=""/>
                      </v:shape>
                      <o:OLEObject Type="Embed" ProgID="Equation.DSMT4" ShapeID="_x0000_i9403" DrawAspect="Content" ObjectID="_1787486960" r:id="rId191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             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ab/>
                    <w:t xml:space="preserve">4) </w:t>
                  </w:r>
                  <w:r w:rsidRPr="00FC5725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700" w:dyaOrig="320" w14:anchorId="7C947258">
                      <v:shape id="_x0000_i9404" type="#_x0000_t75" style="width:37.1pt;height:18.35pt" o:ole="">
                        <v:imagedata r:id="rId192" o:title=""/>
                      </v:shape>
                      <o:OLEObject Type="Embed" ProgID="Equation.DSMT4" ShapeID="_x0000_i9404" DrawAspect="Content" ObjectID="_1787486961" r:id="rId193"/>
                    </w:object>
                  </w:r>
                </w:p>
                <w:p w14:paraId="5B93CD69" w14:textId="2BF16384" w:rsidR="00F358DB" w:rsidRPr="00FC5725" w:rsidRDefault="00F358DB" w:rsidP="00F358DB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 اگر</w:t>
                  </w:r>
                  <w:r w:rsidRPr="00FC5725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1100" w:dyaOrig="279" w14:anchorId="65F395D3">
                      <v:shape id="_x0000_i9405" type="#_x0000_t75" style="width:54.1pt;height:12.2pt" o:ole="">
                        <v:imagedata r:id="rId194" o:title=""/>
                      </v:shape>
                      <o:OLEObject Type="Embed" ProgID="Equation.DSMT4" ShapeID="_x0000_i9405" DrawAspect="Content" ObjectID="_1787486962" r:id="rId195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، کدام رابطه در مورد دو مجموعه‌ی غیر تهی 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ست است؟ (چهارمجال402)</w:t>
                  </w:r>
                </w:p>
                <w:p w14:paraId="6B05CE35" w14:textId="0D3B2E8D" w:rsidR="00F358DB" w:rsidRPr="00FC5725" w:rsidRDefault="00F358DB" w:rsidP="00F358DB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FC5725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700" w:dyaOrig="300" w14:anchorId="4CC7A33B">
                      <v:shape id="_x0000_i9406" type="#_x0000_t75" style="width:37.1pt;height:18.35pt" o:ole="">
                        <v:imagedata r:id="rId196" o:title=""/>
                      </v:shape>
                      <o:OLEObject Type="Embed" ProgID="Equation.DSMT4" ShapeID="_x0000_i9406" DrawAspect="Content" ObjectID="_1787486963" r:id="rId197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2)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700" w:dyaOrig="300" w14:anchorId="21CDF7A3">
                      <v:shape id="_x0000_i9407" type="#_x0000_t75" style="width:37.1pt;height:18.35pt" o:ole="">
                        <v:imagedata r:id="rId198" o:title=""/>
                      </v:shape>
                      <o:OLEObject Type="Embed" ProgID="Equation.DSMT4" ShapeID="_x0000_i9407" DrawAspect="Content" ObjectID="_1787486964" r:id="rId199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3)   </w:t>
                  </w:r>
                  <w:r w:rsidRPr="00FC5725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1100" w:dyaOrig="320" w14:anchorId="75A1DC96">
                      <v:shape id="_x0000_i9408" type="#_x0000_t75" style="width:54.1pt;height:18.35pt" o:ole="">
                        <v:imagedata r:id="rId200" o:title=""/>
                      </v:shape>
                      <o:OLEObject Type="Embed" ProgID="Equation.DSMT4" ShapeID="_x0000_i9408" DrawAspect="Content" ObjectID="_1787486965" r:id="rId201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4)   </w:t>
                  </w:r>
                  <w:r w:rsidRPr="00FC5725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140" w:dyaOrig="320" w14:anchorId="5D98656B">
                      <v:shape id="_x0000_i9409" type="#_x0000_t75" style="width:59.8pt;height:18.35pt" o:ole="">
                        <v:imagedata r:id="rId202" o:title=""/>
                      </v:shape>
                      <o:OLEObject Type="Embed" ProgID="Equation.DSMT4" ShapeID="_x0000_i9409" DrawAspect="Content" ObjectID="_1787486966" r:id="rId203"/>
                    </w:object>
                  </w:r>
                  <w:r w:rsidRPr="00FC5725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</w:p>
              </w:tc>
            </w:tr>
            <w:tr w:rsidR="00F358DB" w:rsidRPr="00FC5725" w14:paraId="44963076" w14:textId="77777777" w:rsidTr="00430A96">
              <w:trPr>
                <w:trHeight w:val="5511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9DBFA3" w14:textId="5A86EC77" w:rsidR="00F358DB" w:rsidRPr="00FC5725" w:rsidRDefault="00F358DB" w:rsidP="00F358DB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ر هر مورد ، با توج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ه شد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ها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ل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امل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41"/>
                    <w:gridCol w:w="5249"/>
                  </w:tblGrid>
                  <w:tr w:rsidR="00F358DB" w:rsidRPr="00FC5725" w14:paraId="0A69BEA7" w14:textId="77777777" w:rsidTr="00086B4C">
                    <w:trPr>
                      <w:trHeight w:val="1834"/>
                    </w:trPr>
                    <w:tc>
                      <w:tcPr>
                        <w:tcW w:w="5273" w:type="dxa"/>
                        <w:vAlign w:val="center"/>
                      </w:tcPr>
                      <w:p w14:paraId="43B70B78" w14:textId="511E8AFB" w:rsidR="00F358DB" w:rsidRPr="00FC5725" w:rsidRDefault="00916EFB" w:rsidP="00916EFB">
                        <w:pPr>
                          <w:rPr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5408" behindDoc="0" locked="0" layoutInCell="1" allowOverlap="1" wp14:anchorId="172C6EDB" wp14:editId="2D1D0A86">
                              <wp:simplePos x="0" y="0"/>
                              <wp:positionH relativeFrom="margin">
                                <wp:posOffset>111760</wp:posOffset>
                              </wp:positionH>
                              <wp:positionV relativeFrom="paragraph">
                                <wp:posOffset>-54610</wp:posOffset>
                              </wp:positionV>
                              <wp:extent cx="1470660" cy="925195"/>
                              <wp:effectExtent l="0" t="0" r="0" b="0"/>
                              <wp:wrapNone/>
                              <wp:docPr id="24" name="Picture 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4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0660" cy="9251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F358DB" w:rsidRPr="00FC5725">
                          <w:rPr>
                            <w:position w:val="-52"/>
                            <w:sz w:val="25"/>
                            <w:szCs w:val="25"/>
                          </w:rPr>
                          <w:object w:dxaOrig="2160" w:dyaOrig="1240" w14:anchorId="2A229BEA">
                            <v:shape id="_x0000_i9410" type="#_x0000_t75" style="width:109.1pt;height:62.4pt" o:ole="">
                              <v:imagedata r:id="rId205" o:title=""/>
                            </v:shape>
                            <o:OLEObject Type="Embed" ProgID="Equation.DSMT4" ShapeID="_x0000_i9410" DrawAspect="Content" ObjectID="_1787486967" r:id="rId206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bottom"/>
                      </w:tcPr>
                      <w:p w14:paraId="603FCB5E" w14:textId="6FD9276E" w:rsidR="00F358DB" w:rsidRPr="00FC5725" w:rsidRDefault="0078572B" w:rsidP="00916EFB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65AB854C">
                            <v:shape id="_x0000_s1126" type="#_x0000_t75" style="position:absolute;left:0;text-align:left;margin-left:-.1pt;margin-top:-16.85pt;width:96.25pt;height:74.65pt;z-index:251663360;mso-position-horizontal-relative:text;mso-position-vertical-relative:text">
                              <v:imagedata r:id="rId207" o:title=""/>
                            </v:shape>
                            <o:OLEObject Type="Embed" ProgID="FXDraw.Graphic" ShapeID="_x0000_s1126" DrawAspect="Content" ObjectID="_1787487009" r:id="rId208"/>
                          </w:object>
                        </w:r>
                        <w:r w:rsidR="00F358DB" w:rsidRPr="00FC5725">
                          <w:rPr>
                            <w:position w:val="-52"/>
                            <w:sz w:val="25"/>
                            <w:szCs w:val="25"/>
                          </w:rPr>
                          <w:object w:dxaOrig="2000" w:dyaOrig="1240" w14:anchorId="39B9B2E0">
                            <v:shape id="_x0000_i9411" type="#_x0000_t75" style="width:100.35pt;height:62.4pt" o:ole="">
                              <v:imagedata r:id="rId209" o:title=""/>
                            </v:shape>
                            <o:OLEObject Type="Embed" ProgID="Equation.DSMT4" ShapeID="_x0000_i9411" DrawAspect="Content" ObjectID="_1787486968" r:id="rId210"/>
                          </w:object>
                        </w:r>
                      </w:p>
                    </w:tc>
                  </w:tr>
                  <w:tr w:rsidR="00916EFB" w:rsidRPr="00FC5725" w14:paraId="1C527ADF" w14:textId="77777777" w:rsidTr="00916EFB">
                    <w:trPr>
                      <w:trHeight w:val="1679"/>
                    </w:trPr>
                    <w:tc>
                      <w:tcPr>
                        <w:tcW w:w="5273" w:type="dxa"/>
                        <w:vAlign w:val="center"/>
                      </w:tcPr>
                      <w:p w14:paraId="25FE74B4" w14:textId="46A433A7" w:rsidR="00916EFB" w:rsidRPr="00FC5725" w:rsidRDefault="00916EFB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69504" behindDoc="0" locked="0" layoutInCell="1" allowOverlap="1" wp14:anchorId="4DA87025" wp14:editId="78D497A0">
                              <wp:simplePos x="0" y="0"/>
                              <wp:positionH relativeFrom="column">
                                <wp:posOffset>-36195</wp:posOffset>
                              </wp:positionH>
                              <wp:positionV relativeFrom="paragraph">
                                <wp:posOffset>8890</wp:posOffset>
                              </wp:positionV>
                              <wp:extent cx="1567815" cy="828675"/>
                              <wp:effectExtent l="0" t="0" r="0" b="9525"/>
                              <wp:wrapNone/>
                              <wp:docPr id="38" name="Picture 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1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11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67815" cy="8286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position w:val="-50"/>
                            <w:sz w:val="25"/>
                            <w:szCs w:val="25"/>
                          </w:rPr>
                          <w:object w:dxaOrig="2580" w:dyaOrig="1120" w14:anchorId="6A36BDB8">
                            <v:shape id="_x0000_i9412" type="#_x0000_t75" style="width:136.15pt;height:59.35pt" o:ole="">
                              <v:imagedata r:id="rId212" o:title=""/>
                            </v:shape>
                            <o:OLEObject Type="Embed" ProgID="Equation.DSMT4" ShapeID="_x0000_i9412" DrawAspect="Content" ObjectID="_1787486969" r:id="rId21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DCFEA0B" w14:textId="39D49049" w:rsidR="00916EFB" w:rsidRPr="00FC5725" w:rsidRDefault="00916EFB" w:rsidP="00916EFB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drawing>
                            <wp:anchor distT="0" distB="0" distL="114300" distR="114300" simplePos="0" relativeHeight="251667456" behindDoc="1" locked="0" layoutInCell="1" allowOverlap="1" wp14:anchorId="2D4A31AC" wp14:editId="28B5942C">
                              <wp:simplePos x="0" y="0"/>
                              <wp:positionH relativeFrom="column">
                                <wp:posOffset>57150</wp:posOffset>
                              </wp:positionH>
                              <wp:positionV relativeFrom="paragraph">
                                <wp:posOffset>-40640</wp:posOffset>
                              </wp:positionV>
                              <wp:extent cx="1104900" cy="893445"/>
                              <wp:effectExtent l="0" t="0" r="0" b="1905"/>
                              <wp:wrapNone/>
                              <wp:docPr id="54" name="Picture 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1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04900" cy="8934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position w:val="-52"/>
                            <w:sz w:val="25"/>
                            <w:szCs w:val="25"/>
                          </w:rPr>
                          <w:object w:dxaOrig="2620" w:dyaOrig="1240" w14:anchorId="56242F72">
                            <v:shape id="_x0000_i9413" type="#_x0000_t75" style="width:131.35pt;height:62.4pt" o:ole="">
                              <v:imagedata r:id="rId215" o:title=""/>
                            </v:shape>
                            <o:OLEObject Type="Embed" ProgID="Equation.DSMT4" ShapeID="_x0000_i9413" DrawAspect="Content" ObjectID="_1787486970" r:id="rId216"/>
                          </w:object>
                        </w:r>
                      </w:p>
                    </w:tc>
                  </w:tr>
                  <w:tr w:rsidR="008F5F73" w:rsidRPr="00FC5725" w14:paraId="060888B4" w14:textId="77777777" w:rsidTr="00086B4C">
                    <w:trPr>
                      <w:trHeight w:val="2010"/>
                    </w:trPr>
                    <w:tc>
                      <w:tcPr>
                        <w:tcW w:w="5273" w:type="dxa"/>
                        <w:vAlign w:val="center"/>
                      </w:tcPr>
                      <w:p w14:paraId="4333EC70" w14:textId="38AA3FFA" w:rsidR="008F5F73" w:rsidRPr="00FC5725" w:rsidRDefault="008F5F73" w:rsidP="008F5F73">
                        <w:pPr>
                          <w:jc w:val="center"/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73600" behindDoc="0" locked="0" layoutInCell="1" allowOverlap="1" wp14:anchorId="73D77455" wp14:editId="0F04F508">
                              <wp:simplePos x="0" y="0"/>
                              <wp:positionH relativeFrom="column">
                                <wp:posOffset>-34925</wp:posOffset>
                              </wp:positionH>
                              <wp:positionV relativeFrom="paragraph">
                                <wp:posOffset>15240</wp:posOffset>
                              </wp:positionV>
                              <wp:extent cx="1259840" cy="569595"/>
                              <wp:effectExtent l="0" t="0" r="0" b="1905"/>
                              <wp:wrapNone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21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59840" cy="56959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position w:val="-30"/>
                            <w:sz w:val="25"/>
                            <w:szCs w:val="25"/>
                          </w:rPr>
                          <w:object w:dxaOrig="980" w:dyaOrig="740" w14:anchorId="6817F098">
                            <v:shape id="_x0000_i9414" type="#_x0000_t75" style="width:48.85pt;height:37.55pt" o:ole="">
                              <v:imagedata r:id="rId218" o:title=""/>
                            </v:shape>
                            <o:OLEObject Type="Embed" ProgID="Equation.DSMT4" ShapeID="_x0000_i9414" DrawAspect="Content" ObjectID="_1787486971" r:id="rId21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0651A2B" w14:textId="2AB02526" w:rsidR="008F5F73" w:rsidRPr="00FC5725" w:rsidRDefault="0078572B" w:rsidP="008F5F73">
                        <w:pPr>
                          <w:tabs>
                            <w:tab w:val="left" w:pos="1092"/>
                          </w:tabs>
                          <w:spacing w:before="240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noProof/>
                            <w:sz w:val="25"/>
                            <w:szCs w:val="25"/>
                            <w:rtl/>
                            <w:lang w:bidi="ar-SA"/>
                          </w:rPr>
                          <w:object w:dxaOrig="1440" w:dyaOrig="1440" w14:anchorId="10711E76">
                            <v:shape id="_x0000_s1133" type="#_x0000_t75" style="position:absolute;left:0;text-align:left;margin-left:-.3pt;margin-top:-4.7pt;width:71.6pt;height:75.85pt;z-index:251671552;mso-position-horizontal-relative:text;mso-position-vertical-relative:text">
                              <v:imagedata r:id="rId220" o:title=""/>
                            </v:shape>
                            <o:OLEObject Type="Embed" ProgID="FXDraw.Graphic" ShapeID="_x0000_s1133" DrawAspect="Content" ObjectID="_1787487010" r:id="rId221"/>
                          </w:object>
                        </w:r>
                        <w:r w:rsidR="008F5F73" w:rsidRPr="00FC5725">
                          <w:rPr>
                            <w:position w:val="-14"/>
                            <w:sz w:val="25"/>
                            <w:szCs w:val="25"/>
                          </w:rPr>
                          <w:object w:dxaOrig="4160" w:dyaOrig="420" w14:anchorId="0739FFD3">
                            <v:shape id="_x0000_i9415" type="#_x0000_t75" style="width:165.4pt;height:17.45pt" o:ole="">
                              <v:imagedata r:id="rId222" o:title=""/>
                            </v:shape>
                            <o:OLEObject Type="Embed" ProgID="Equation.DSMT4" ShapeID="_x0000_i9415" DrawAspect="Content" ObjectID="_1787486972" r:id="rId223"/>
                          </w:object>
                        </w:r>
                      </w:p>
                      <w:p w14:paraId="3A0251CA" w14:textId="77777777" w:rsidR="008F5F73" w:rsidRPr="00FC5725" w:rsidRDefault="008F5F73" w:rsidP="00916EFB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28E71826" w14:textId="3B206F70" w:rsidR="00F358DB" w:rsidRPr="00FC5725" w:rsidRDefault="00F358DB" w:rsidP="008F5F73">
                  <w:pPr>
                    <w:tabs>
                      <w:tab w:val="left" w:pos="1655"/>
                    </w:tabs>
                    <w:spacing w:before="240"/>
                    <w:jc w:val="both"/>
                    <w:rPr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358DB" w:rsidRPr="00FC5725" w14:paraId="42A441EA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C63CC0" w14:textId="3A303CB2" w:rsidR="008F5F73" w:rsidRPr="00FC5725" w:rsidRDefault="00BE76C3" w:rsidP="008F5F73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74624" behindDoc="0" locked="0" layoutInCell="1" allowOverlap="1" wp14:anchorId="50630896" wp14:editId="0D3CC955">
                        <wp:simplePos x="0" y="0"/>
                        <wp:positionH relativeFrom="column">
                          <wp:posOffset>249731</wp:posOffset>
                        </wp:positionH>
                        <wp:positionV relativeFrom="paragraph">
                          <wp:posOffset>24432</wp:posOffset>
                        </wp:positionV>
                        <wp:extent cx="1121869" cy="854757"/>
                        <wp:effectExtent l="0" t="0" r="2540" b="2540"/>
                        <wp:wrapNone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1869" cy="85475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8F5F73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ا توجه به نمودار مقابل :</w:t>
                  </w:r>
                  <w:r w:rsidR="008F5F73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لف- </w:t>
                  </w:r>
                  <w:r w:rsidR="008F5F73"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جموعه </w:t>
                  </w:r>
                  <w:r w:rsidR="008F5F73"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="008F5F73"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چند زیر مجموعه دارد؟</w:t>
                  </w:r>
                </w:p>
                <w:p w14:paraId="6648D6A6" w14:textId="77777777" w:rsidR="00BE76C3" w:rsidRPr="00FC5725" w:rsidRDefault="00BE76C3" w:rsidP="00BE76C3">
                  <w:pPr>
                    <w:rPr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- 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نادرس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بارت ها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مشخص کن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.    </w:t>
                  </w:r>
                </w:p>
                <w:p w14:paraId="4A5678D4" w14:textId="77777777" w:rsidR="00086B4C" w:rsidRPr="00FC5725" w:rsidRDefault="00BE76C3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b/>
                      <w:bCs/>
                      <w:position w:val="-12"/>
                      <w:sz w:val="25"/>
                      <w:szCs w:val="25"/>
                    </w:rPr>
                    <w:object w:dxaOrig="5120" w:dyaOrig="360" w14:anchorId="75F18D07">
                      <v:shape id="_x0000_i9416" type="#_x0000_t75" style="width:257.9pt;height:18.35pt" o:ole="">
                        <v:imagedata r:id="rId225" o:title=""/>
                      </v:shape>
                      <o:OLEObject Type="Embed" ProgID="Equation.DSMT4" ShapeID="_x0000_i9416" DrawAspect="Content" ObjectID="_1787486973" r:id="rId226"/>
                    </w:object>
                  </w:r>
                  <w:r w:rsidRPr="00FC5725">
                    <w:rPr>
                      <w:rFonts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b/>
                      <w:bCs/>
                      <w:sz w:val="25"/>
                      <w:szCs w:val="25"/>
                    </w:rPr>
                    <w:tab/>
                  </w:r>
                </w:p>
                <w:p w14:paraId="0A71966B" w14:textId="1484EBCB" w:rsidR="00086B4C" w:rsidRPr="00FC5725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F358DB" w:rsidRPr="00FC5725" w14:paraId="016E8BD2" w14:textId="77777777" w:rsidTr="00430A96">
              <w:trPr>
                <w:trHeight w:val="3257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CD4CB32" w14:textId="62ED0AFE" w:rsidR="00086B4C" w:rsidRPr="00FC5725" w:rsidRDefault="00086B4C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وج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</w:t>
                  </w:r>
                  <w:r w:rsidRPr="00FC5725">
                    <w:rPr>
                      <w:rFonts w:cs="B Nazanin"/>
                      <w:position w:val="-12"/>
                      <w:sz w:val="25"/>
                      <w:szCs w:val="25"/>
                    </w:rPr>
                    <w:object w:dxaOrig="4239" w:dyaOrig="360" w14:anchorId="7A3D2655">
                      <v:shape id="_x0000_i9417" type="#_x0000_t75" style="width:212.5pt;height:18.75pt" o:ole="">
                        <v:imagedata r:id="rId227" o:title=""/>
                      </v:shape>
                      <o:OLEObject Type="Embed" ProgID="Equation.DSMT4" ShapeID="_x0000_i9417" DrawAspect="Content" ObjectID="_1787486974" r:id="rId228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: </w:t>
                  </w:r>
                </w:p>
                <w:p w14:paraId="5A83ED57" w14:textId="77777777" w:rsidR="00086B4C" w:rsidRPr="00FC5725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: درست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درست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بارت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:</w:t>
                  </w:r>
                </w:p>
                <w:p w14:paraId="12351AF2" w14:textId="77777777" w:rsidR="00086B4C" w:rsidRPr="00FC5725" w:rsidRDefault="00086B4C" w:rsidP="00086B4C">
                  <w:pPr>
                    <w:tabs>
                      <w:tab w:val="left" w:pos="1644"/>
                      <w:tab w:val="right" w:pos="10368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ab/>
                  </w:r>
                  <w:r w:rsidRPr="00FC5725">
                    <w:rPr>
                      <w:rFonts w:cs="B Nazanin"/>
                      <w:b/>
                      <w:bCs/>
                      <w:position w:val="-16"/>
                      <w:sz w:val="25"/>
                      <w:szCs w:val="25"/>
                    </w:rPr>
                    <w:object w:dxaOrig="7100" w:dyaOrig="460" w14:anchorId="16F4768E">
                      <v:shape id="_x0000_i9418" type="#_x0000_t75" style="width:355.2pt;height:22.25pt" o:ole="">
                        <v:imagedata r:id="rId229" o:title=""/>
                      </v:shape>
                      <o:OLEObject Type="Embed" ProgID="Equation.DSMT4" ShapeID="_x0000_i9418" DrawAspect="Content" ObjectID="_1787486975" r:id="rId230"/>
                    </w:object>
                  </w:r>
                </w:p>
                <w:p w14:paraId="1A575E74" w14:textId="67AD4E57" w:rsidR="00086B4C" w:rsidRPr="00FC5725" w:rsidRDefault="00086B4C" w:rsidP="00086B4C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: 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جموع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ا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عضایشان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شخص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55"/>
                    <w:gridCol w:w="5245"/>
                  </w:tblGrid>
                  <w:tr w:rsidR="007D41AC" w:rsidRPr="00FC5725" w14:paraId="1740787F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35401F" w14:textId="69B97751" w:rsidR="007D41AC" w:rsidRPr="00FC5725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00" w:dyaOrig="320" w14:anchorId="3341D602">
                            <v:shape id="_x0000_i9419" type="#_x0000_t75" style="width:145.3pt;height:16.15pt" o:ole="">
                              <v:imagedata r:id="rId231" o:title=""/>
                            </v:shape>
                            <o:OLEObject Type="Embed" ProgID="Equation.DSMT4" ShapeID="_x0000_i9419" DrawAspect="Content" ObjectID="_1787486976" r:id="rId232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AE9D296" w14:textId="70C0657A" w:rsidR="007D41AC" w:rsidRPr="00FC5725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940" w:dyaOrig="340" w14:anchorId="27CB104D">
                            <v:shape id="_x0000_i9420" type="#_x0000_t75" style="width:147.5pt;height:17.45pt" o:ole="">
                              <v:imagedata r:id="rId233" o:title=""/>
                            </v:shape>
                            <o:OLEObject Type="Embed" ProgID="Equation.DSMT4" ShapeID="_x0000_i9420" DrawAspect="Content" ObjectID="_1787486977" r:id="rId234"/>
                          </w:object>
                        </w:r>
                      </w:p>
                    </w:tc>
                  </w:tr>
                  <w:tr w:rsidR="007D41AC" w:rsidRPr="00FC5725" w14:paraId="27DB7F2C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F97B1BE" w14:textId="7CB7B080" w:rsidR="007D41AC" w:rsidRPr="00FC5725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60" w:dyaOrig="340" w14:anchorId="0E07AE4D">
                            <v:shape id="_x0000_i9421" type="#_x0000_t75" style="width:178.45pt;height:17.45pt" o:ole="">
                              <v:imagedata r:id="rId235" o:title=""/>
                            </v:shape>
                            <o:OLEObject Type="Embed" ProgID="Equation.DSMT4" ShapeID="_x0000_i9421" DrawAspect="Content" ObjectID="_1787486978" r:id="rId236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98AAB55" w14:textId="040242F3" w:rsidR="007D41AC" w:rsidRPr="00FC5725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580" w:dyaOrig="340" w14:anchorId="1982D6C6">
                            <v:shape id="_x0000_i9422" type="#_x0000_t75" style="width:178.9pt;height:17.45pt" o:ole="">
                              <v:imagedata r:id="rId237" o:title=""/>
                            </v:shape>
                            <o:OLEObject Type="Embed" ProgID="Equation.DSMT4" ShapeID="_x0000_i9422" DrawAspect="Content" ObjectID="_1787486979" r:id="rId238"/>
                          </w:object>
                        </w:r>
                      </w:p>
                    </w:tc>
                  </w:tr>
                  <w:tr w:rsidR="007D41AC" w:rsidRPr="00FC5725" w14:paraId="75780C75" w14:textId="77777777" w:rsidTr="007D41AC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137494" w14:textId="2874C6D3" w:rsidR="007D41AC" w:rsidRPr="00FC5725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4099" w:dyaOrig="340" w14:anchorId="22BB6553">
                            <v:shape id="_x0000_i9423" type="#_x0000_t75" style="width:205.95pt;height:17.45pt" o:ole="">
                              <v:imagedata r:id="rId239" o:title=""/>
                            </v:shape>
                            <o:OLEObject Type="Embed" ProgID="Equation.DSMT4" ShapeID="_x0000_i9423" DrawAspect="Content" ObjectID="_1787486980" r:id="rId24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0A6C3D4B" w14:textId="080457F1" w:rsidR="007D41AC" w:rsidRPr="00FC5725" w:rsidRDefault="007D41AC" w:rsidP="007D41AC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3600" w:dyaOrig="340" w14:anchorId="192D67C0">
                            <v:shape id="_x0000_i9424" type="#_x0000_t75" style="width:180.2pt;height:17.45pt" o:ole="">
                              <v:imagedata r:id="rId241" o:title=""/>
                            </v:shape>
                            <o:OLEObject Type="Embed" ProgID="Equation.DSMT4" ShapeID="_x0000_i9424" DrawAspect="Content" ObjectID="_1787486981" r:id="rId242"/>
                          </w:object>
                        </w:r>
                      </w:p>
                    </w:tc>
                  </w:tr>
                </w:tbl>
                <w:p w14:paraId="2F08D8B6" w14:textId="22FC5BC7" w:rsidR="00086B4C" w:rsidRPr="00FC5725" w:rsidRDefault="00086B4C" w:rsidP="00086B4C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FC5725" w14:paraId="52D2DFE7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2DB846" w14:textId="130FB24B" w:rsidR="007D41AC" w:rsidRPr="00FC5725" w:rsidRDefault="0078572B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lang w:val="fa-IR"/>
                    </w:rPr>
                    <w:object w:dxaOrig="1440" w:dyaOrig="1440" w14:anchorId="73B3845A">
                      <v:shape id="_x0000_s1136" type="#_x0000_t75" style="position:absolute;left:0;text-align:left;margin-left:18.85pt;margin-top:2.25pt;width:70.35pt;height:76.7pt;z-index:251675648;mso-position-horizontal-relative:text;mso-position-vertical-relative:text">
                        <v:imagedata r:id="rId243" o:title=""/>
                      </v:shape>
                      <o:OLEObject Type="Embed" ProgID="FXDraw.Graphic" ShapeID="_x0000_s1136" DrawAspect="Content" ObjectID="_1787487011" r:id="rId244"/>
                    </w:object>
                  </w:r>
                  <w:r w:rsidR="00875689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75689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ا توجه به نمودار مقابل کدام عبارت درست و کدام عبارت نادرست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5"/>
                    <w:gridCol w:w="2279"/>
                    <w:gridCol w:w="5866"/>
                  </w:tblGrid>
                  <w:tr w:rsidR="00875689" w:rsidRPr="00FC5725" w14:paraId="17CD7A01" w14:textId="77777777" w:rsidTr="003C67E9">
                    <w:trPr>
                      <w:trHeight w:val="20"/>
                    </w:trPr>
                    <w:tc>
                      <w:tcPr>
                        <w:tcW w:w="2364" w:type="dxa"/>
                      </w:tcPr>
                      <w:p w14:paraId="04092066" w14:textId="2C2E1F33" w:rsidR="00875689" w:rsidRPr="00FC5725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لف:</w:t>
                        </w:r>
                        <w:r w:rsidR="005A507D"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</w:rPr>
                          <w:t xml:space="preserve"> </w:t>
                        </w:r>
                        <w:r w:rsidR="005A507D"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40" w:dyaOrig="340" w14:anchorId="2DA23320">
                            <v:shape id="_x0000_i9425" type="#_x0000_t75" style="width:59.8pt;height:18.35pt" o:ole="">
                              <v:imagedata r:id="rId245" o:title=""/>
                            </v:shape>
                            <o:OLEObject Type="Embed" ProgID="Equation.DSMT4" ShapeID="_x0000_i9425" DrawAspect="Content" ObjectID="_1787486982" r:id="rId246"/>
                          </w:object>
                        </w:r>
                      </w:p>
                    </w:tc>
                    <w:tc>
                      <w:tcPr>
                        <w:tcW w:w="2286" w:type="dxa"/>
                      </w:tcPr>
                      <w:p w14:paraId="6D2CAE36" w14:textId="77777777" w:rsidR="00875689" w:rsidRPr="00FC5725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: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59" w:dyaOrig="340" w14:anchorId="00971CC9">
                            <v:shape id="_x0000_i9426" type="#_x0000_t75" style="width:65.9pt;height:18.35pt" o:ole="">
                              <v:imagedata r:id="rId247" o:title=""/>
                            </v:shape>
                            <o:OLEObject Type="Embed" ProgID="Equation.DSMT4" ShapeID="_x0000_i9426" DrawAspect="Content" ObjectID="_1787486983" r:id="rId248"/>
                          </w:object>
                        </w:r>
                      </w:p>
                    </w:tc>
                    <w:tc>
                      <w:tcPr>
                        <w:tcW w:w="5896" w:type="dxa"/>
                      </w:tcPr>
                      <w:p w14:paraId="6624408E" w14:textId="670AE6D2" w:rsidR="00875689" w:rsidRPr="00FC5725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پ: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540" w:dyaOrig="340" w14:anchorId="06297FF8">
                            <v:shape id="_x0000_i9427" type="#_x0000_t75" style="width:125.65pt;height:18.35pt" o:ole="">
                              <v:imagedata r:id="rId249" o:title=""/>
                            </v:shape>
                            <o:OLEObject Type="Embed" ProgID="Equation.DSMT4" ShapeID="_x0000_i9427" DrawAspect="Content" ObjectID="_1787486984" r:id="rId250"/>
                          </w:object>
                        </w:r>
                      </w:p>
                    </w:tc>
                  </w:tr>
                  <w:tr w:rsidR="00875689" w:rsidRPr="00FC5725" w14:paraId="4B67A4B7" w14:textId="77777777" w:rsidTr="003C67E9">
                    <w:trPr>
                      <w:trHeight w:val="20"/>
                    </w:trPr>
                    <w:tc>
                      <w:tcPr>
                        <w:tcW w:w="2364" w:type="dxa"/>
                      </w:tcPr>
                      <w:p w14:paraId="40CE39DA" w14:textId="77777777" w:rsidR="00875689" w:rsidRPr="00FC5725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ت: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40" w:dyaOrig="340" w14:anchorId="40CECCEE">
                            <v:shape id="_x0000_i9428" type="#_x0000_t75" style="width:59.8pt;height:18.35pt" o:ole="">
                              <v:imagedata r:id="rId251" o:title=""/>
                            </v:shape>
                            <o:OLEObject Type="Embed" ProgID="Equation.DSMT4" ShapeID="_x0000_i9428" DrawAspect="Content" ObjectID="_1787486985" r:id="rId252"/>
                          </w:object>
                        </w:r>
                      </w:p>
                    </w:tc>
                    <w:tc>
                      <w:tcPr>
                        <w:tcW w:w="2286" w:type="dxa"/>
                      </w:tcPr>
                      <w:p w14:paraId="428E3098" w14:textId="57570CCC" w:rsidR="00875689" w:rsidRPr="00FC5725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ج: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60" w:dyaOrig="279" w14:anchorId="58989117">
                            <v:shape id="_x0000_i9429" type="#_x0000_t75" style="width:54.1pt;height:12.2pt" o:ole="">
                              <v:imagedata r:id="rId253" o:title=""/>
                            </v:shape>
                            <o:OLEObject Type="Embed" ProgID="Equation.DSMT4" ShapeID="_x0000_i9429" DrawAspect="Content" ObjectID="_1787486986" r:id="rId254"/>
                          </w:object>
                        </w:r>
                      </w:p>
                    </w:tc>
                    <w:tc>
                      <w:tcPr>
                        <w:tcW w:w="5896" w:type="dxa"/>
                      </w:tcPr>
                      <w:p w14:paraId="63EB0D3C" w14:textId="4F97F145" w:rsidR="00875689" w:rsidRPr="00FC5725" w:rsidRDefault="00875689" w:rsidP="00875689">
                        <w:pPr>
                          <w:spacing w:before="240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خ: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2480" w:dyaOrig="340" w14:anchorId="60E65895">
                            <v:shape id="_x0000_i9430" type="#_x0000_t75" style="width:125.65pt;height:18.35pt" o:ole="">
                              <v:imagedata r:id="rId255" o:title=""/>
                            </v:shape>
                            <o:OLEObject Type="Embed" ProgID="Equation.DSMT4" ShapeID="_x0000_i9430" DrawAspect="Content" ObjectID="_1787486987" r:id="rId256"/>
                          </w:object>
                        </w:r>
                      </w:p>
                    </w:tc>
                  </w:tr>
                </w:tbl>
                <w:p w14:paraId="68885FDF" w14:textId="353D38AD" w:rsidR="00875689" w:rsidRPr="00FC5725" w:rsidRDefault="00875689" w:rsidP="00875689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FC5725" w14:paraId="54D354EC" w14:textId="77777777" w:rsidTr="00430A96">
              <w:trPr>
                <w:trHeight w:val="6033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A49B2EE" w14:textId="77777777" w:rsidR="007D41AC" w:rsidRPr="00FC5725" w:rsidRDefault="00875689" w:rsidP="00086B4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قسمت‌ها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خواسته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شده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را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اشور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زنید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494"/>
                    <w:gridCol w:w="3501"/>
                    <w:gridCol w:w="3495"/>
                  </w:tblGrid>
                  <w:tr w:rsidR="003E19C1" w:rsidRPr="00FC5725" w14:paraId="37362FF1" w14:textId="77777777" w:rsidTr="003C67E9">
                    <w:trPr>
                      <w:trHeight w:val="1217"/>
                    </w:trPr>
                    <w:tc>
                      <w:tcPr>
                        <w:tcW w:w="3515" w:type="dxa"/>
                      </w:tcPr>
                      <w:p w14:paraId="5FA96586" w14:textId="5CBFC736" w:rsidR="003E19C1" w:rsidRPr="00FC5725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0BA5C337">
                            <v:shape id="_x0000_i9431" type="#_x0000_t75" style="width:41.9pt;height:18.35pt" o:ole="">
                              <v:imagedata r:id="rId257" o:title=""/>
                            </v:shape>
                            <o:OLEObject Type="Embed" ProgID="Equation.DSMT4" ShapeID="_x0000_i9431" DrawAspect="Content" ObjectID="_1787486988" r:id="rId258"/>
                          </w:object>
                        </w:r>
                      </w:p>
                      <w:p w14:paraId="612D3547" w14:textId="77777777" w:rsidR="00BD7B49" w:rsidRPr="00FC5725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  <w:p w14:paraId="6ADC2400" w14:textId="0BBFE7AB" w:rsidR="00BD7B49" w:rsidRPr="00FC5725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1A5E079E" w14:textId="3F4CF654" w:rsidR="003E19C1" w:rsidRPr="00FC5725" w:rsidRDefault="00BD7B4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80" w:dyaOrig="400" w14:anchorId="1C94A97E">
                            <v:shape id="_x0000_i9432" type="#_x0000_t75" style="width:65.9pt;height:18.35pt" o:ole="">
                              <v:imagedata r:id="rId259" o:title=""/>
                            </v:shape>
                            <o:OLEObject Type="Embed" ProgID="Equation.DSMT4" ShapeID="_x0000_i9432" DrawAspect="Content" ObjectID="_1787486989" r:id="rId260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2456F65E" w14:textId="0366BB3A" w:rsidR="003E19C1" w:rsidRPr="00FC5725" w:rsidRDefault="00CB3217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5888" behindDoc="0" locked="0" layoutInCell="1" allowOverlap="1" wp14:anchorId="66C2AF9D" wp14:editId="629013F8">
                              <wp:simplePos x="0" y="0"/>
                              <wp:positionH relativeFrom="column">
                                <wp:posOffset>85090</wp:posOffset>
                              </wp:positionH>
                              <wp:positionV relativeFrom="paragraph">
                                <wp:posOffset>33655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5" name="Pictur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3840" behindDoc="0" locked="0" layoutInCell="1" allowOverlap="1" wp14:anchorId="56D755CC" wp14:editId="23559049">
                              <wp:simplePos x="0" y="0"/>
                              <wp:positionH relativeFrom="column">
                                <wp:posOffset>2270125</wp:posOffset>
                              </wp:positionH>
                              <wp:positionV relativeFrom="paragraph">
                                <wp:posOffset>31750</wp:posOffset>
                              </wp:positionV>
                              <wp:extent cx="947420" cy="682625"/>
                              <wp:effectExtent l="0" t="0" r="5080" b="3175"/>
                              <wp:wrapNone/>
                              <wp:docPr id="4" name="Pictur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47420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3C67E9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2816" behindDoc="1" locked="0" layoutInCell="1" allowOverlap="1" wp14:anchorId="1B669BC1" wp14:editId="5A9BF64C">
                              <wp:simplePos x="0" y="0"/>
                              <wp:positionH relativeFrom="column">
                                <wp:posOffset>4434840</wp:posOffset>
                              </wp:positionH>
                              <wp:positionV relativeFrom="paragraph">
                                <wp:posOffset>-4445</wp:posOffset>
                              </wp:positionV>
                              <wp:extent cx="577215" cy="682625"/>
                              <wp:effectExtent l="0" t="0" r="0" b="3175"/>
                              <wp:wrapNone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77215" cy="682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BD7B49" w:rsidRPr="00FC5725">
                          <w:rPr>
                            <w:b/>
                            <w:bCs/>
                            <w:position w:val="-12"/>
                            <w:sz w:val="25"/>
                            <w:szCs w:val="25"/>
                          </w:rPr>
                          <w:object w:dxaOrig="1320" w:dyaOrig="360" w14:anchorId="622DFC77">
                            <v:shape id="_x0000_i9433" type="#_x0000_t75" style="width:65.9pt;height:18.35pt" o:ole="">
                              <v:imagedata r:id="rId263" o:title=""/>
                            </v:shape>
                            <o:OLEObject Type="Embed" ProgID="Equation.DSMT4" ShapeID="_x0000_i9433" DrawAspect="Content" ObjectID="_1787486990" r:id="rId264"/>
                          </w:object>
                        </w:r>
                      </w:p>
                    </w:tc>
                  </w:tr>
                  <w:tr w:rsidR="00BD7B49" w:rsidRPr="00FC5725" w14:paraId="1D63DB33" w14:textId="77777777" w:rsidTr="00BD7B49">
                    <w:trPr>
                      <w:trHeight w:val="1359"/>
                    </w:trPr>
                    <w:tc>
                      <w:tcPr>
                        <w:tcW w:w="3515" w:type="dxa"/>
                      </w:tcPr>
                      <w:p w14:paraId="3F71EBBE" w14:textId="79B40DFF" w:rsidR="00BD7B49" w:rsidRPr="00FC5725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6912" behindDoc="0" locked="0" layoutInCell="1" allowOverlap="1" wp14:anchorId="68E2D579" wp14:editId="1A4624AE">
                              <wp:simplePos x="0" y="0"/>
                              <wp:positionH relativeFrom="column">
                                <wp:posOffset>17526</wp:posOffset>
                              </wp:positionH>
                              <wp:positionV relativeFrom="paragraph">
                                <wp:posOffset>28830</wp:posOffset>
                              </wp:positionV>
                              <wp:extent cx="757994" cy="780288"/>
                              <wp:effectExtent l="0" t="0" r="4445" b="1270"/>
                              <wp:wrapNone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1577" cy="78397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59" w:dyaOrig="340" w14:anchorId="21435A71">
                            <v:shape id="_x0000_i9434" type="#_x0000_t75" style="width:41.9pt;height:18.35pt" o:ole="">
                              <v:imagedata r:id="rId266" o:title=""/>
                            </v:shape>
                            <o:OLEObject Type="Embed" ProgID="Equation.DSMT4" ShapeID="_x0000_i9434" DrawAspect="Content" ObjectID="_1787486991" r:id="rId267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106DBC48" w14:textId="7EAE4272" w:rsidR="00BD7B49" w:rsidRPr="00FC5725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7936" behindDoc="0" locked="0" layoutInCell="1" allowOverlap="1" wp14:anchorId="159A275C" wp14:editId="5346237C">
                              <wp:simplePos x="0" y="0"/>
                              <wp:positionH relativeFrom="column">
                                <wp:posOffset>-12064</wp:posOffset>
                              </wp:positionH>
                              <wp:positionV relativeFrom="paragraph">
                                <wp:posOffset>211709</wp:posOffset>
                              </wp:positionV>
                              <wp:extent cx="862088" cy="621665"/>
                              <wp:effectExtent l="0" t="0" r="0" b="6985"/>
                              <wp:wrapNone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6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67656" cy="625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880" w:dyaOrig="340" w14:anchorId="14C80229">
                            <v:shape id="_x0000_i9435" type="#_x0000_t75" style="width:96pt;height:18.35pt" o:ole="">
                              <v:imagedata r:id="rId269" o:title=""/>
                            </v:shape>
                            <o:OLEObject Type="Embed" ProgID="Equation.DSMT4" ShapeID="_x0000_i9435" DrawAspect="Content" ObjectID="_1787486992" r:id="rId270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5CDCCAFB" w14:textId="193A2991" w:rsidR="00BD7B49" w:rsidRPr="00FC5725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8960" behindDoc="0" locked="0" layoutInCell="1" allowOverlap="1" wp14:anchorId="1D7D5263" wp14:editId="72EB1015">
                              <wp:simplePos x="0" y="0"/>
                              <wp:positionH relativeFrom="column">
                                <wp:posOffset>26036</wp:posOffset>
                              </wp:positionH>
                              <wp:positionV relativeFrom="paragraph">
                                <wp:posOffset>167860</wp:posOffset>
                              </wp:positionV>
                              <wp:extent cx="1207008" cy="639860"/>
                              <wp:effectExtent l="0" t="0" r="0" b="8255"/>
                              <wp:wrapNone/>
                              <wp:docPr id="9" name="Pictur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15204" cy="6442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00" w:dyaOrig="340" w14:anchorId="09B11860">
                            <v:shape id="_x0000_i9436" type="#_x0000_t75" style="width:65.9pt;height:18.35pt" o:ole="">
                              <v:imagedata r:id="rId272" o:title=""/>
                            </v:shape>
                            <o:OLEObject Type="Embed" ProgID="Equation.DSMT4" ShapeID="_x0000_i9436" DrawAspect="Content" ObjectID="_1787486993" r:id="rId273"/>
                          </w:object>
                        </w:r>
                      </w:p>
                    </w:tc>
                  </w:tr>
                  <w:tr w:rsidR="003C67E9" w:rsidRPr="00FC5725" w14:paraId="2D94C8B9" w14:textId="77777777" w:rsidTr="003C67E9">
                    <w:trPr>
                      <w:trHeight w:val="1469"/>
                    </w:trPr>
                    <w:tc>
                      <w:tcPr>
                        <w:tcW w:w="3515" w:type="dxa"/>
                      </w:tcPr>
                      <w:p w14:paraId="016DC6EC" w14:textId="108C5D44" w:rsidR="003C67E9" w:rsidRPr="00FC5725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89984" behindDoc="0" locked="0" layoutInCell="1" allowOverlap="1" wp14:anchorId="6CF69A98" wp14:editId="5D82C5C8">
                              <wp:simplePos x="0" y="0"/>
                              <wp:positionH relativeFrom="column">
                                <wp:posOffset>-21971</wp:posOffset>
                              </wp:positionH>
                              <wp:positionV relativeFrom="paragraph">
                                <wp:posOffset>146558</wp:posOffset>
                              </wp:positionV>
                              <wp:extent cx="1193029" cy="664464"/>
                              <wp:effectExtent l="0" t="0" r="7620" b="2540"/>
                              <wp:wrapNone/>
                              <wp:docPr id="10" name="Picture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27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b="1080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193029" cy="6644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1260" w:dyaOrig="400" w14:anchorId="73E31BC3">
                            <v:shape id="_x0000_i9437" type="#_x0000_t75" style="width:65.9pt;height:18.35pt" o:ole="">
                              <v:imagedata r:id="rId275" o:title=""/>
                            </v:shape>
                            <o:OLEObject Type="Embed" ProgID="Equation.DSMT4" ShapeID="_x0000_i9437" DrawAspect="Content" ObjectID="_1787486994" r:id="rId276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6B750AF9" w14:textId="66ADAFF3" w:rsidR="003C67E9" w:rsidRPr="00FC5725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1008" behindDoc="0" locked="0" layoutInCell="1" allowOverlap="1" wp14:anchorId="5C5361D1" wp14:editId="1322B0A6">
                              <wp:simplePos x="0" y="0"/>
                              <wp:positionH relativeFrom="column">
                                <wp:posOffset>-12065</wp:posOffset>
                              </wp:positionH>
                              <wp:positionV relativeFrom="paragraph">
                                <wp:posOffset>37338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1" name="Picture 1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33851" cy="84458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80" w:dyaOrig="340" w14:anchorId="5C0FBF76">
                            <v:shape id="_x0000_i9438" type="#_x0000_t75" style="width:65.9pt;height:18.35pt" o:ole="">
                              <v:imagedata r:id="rId278" o:title=""/>
                            </v:shape>
                            <o:OLEObject Type="Embed" ProgID="Equation.DSMT4" ShapeID="_x0000_i9438" DrawAspect="Content" ObjectID="_1787486995" r:id="rId279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0432D7FD" w14:textId="150438CE" w:rsidR="003C67E9" w:rsidRPr="00FC5725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3056" behindDoc="0" locked="0" layoutInCell="1" allowOverlap="1" wp14:anchorId="45D36BB7" wp14:editId="0E4B6B55">
                              <wp:simplePos x="0" y="0"/>
                              <wp:positionH relativeFrom="column">
                                <wp:posOffset>38100</wp:posOffset>
                              </wp:positionH>
                              <wp:positionV relativeFrom="paragraph">
                                <wp:posOffset>17018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2" name="Picture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280" w:dyaOrig="340" w14:anchorId="3311A024">
                            <v:shape id="_x0000_i9439" type="#_x0000_t75" style="width:65.9pt;height:18.35pt" o:ole="">
                              <v:imagedata r:id="rId280" o:title=""/>
                            </v:shape>
                            <o:OLEObject Type="Embed" ProgID="Equation.DSMT4" ShapeID="_x0000_i9439" DrawAspect="Content" ObjectID="_1787486996" r:id="rId281"/>
                          </w:object>
                        </w:r>
                      </w:p>
                    </w:tc>
                  </w:tr>
                  <w:tr w:rsidR="003C67E9" w:rsidRPr="00FC5725" w14:paraId="7548A681" w14:textId="77777777" w:rsidTr="003C67E9">
                    <w:trPr>
                      <w:trHeight w:val="1469"/>
                    </w:trPr>
                    <w:tc>
                      <w:tcPr>
                        <w:tcW w:w="3515" w:type="dxa"/>
                      </w:tcPr>
                      <w:p w14:paraId="4F641A80" w14:textId="52CC7944" w:rsidR="003C67E9" w:rsidRPr="00FC5725" w:rsidRDefault="003C67E9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5104" behindDoc="0" locked="0" layoutInCell="1" allowOverlap="1" wp14:anchorId="0CD026D5" wp14:editId="70BFAB18">
                              <wp:simplePos x="0" y="0"/>
                              <wp:positionH relativeFrom="column">
                                <wp:posOffset>28829</wp:posOffset>
                              </wp:positionH>
                              <wp:positionV relativeFrom="paragraph">
                                <wp:posOffset>34671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3" name="Picture 1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300" w:dyaOrig="340" w14:anchorId="67FD3127">
                            <v:shape id="_x0000_i9440" type="#_x0000_t75" style="width:65.9pt;height:18.35pt" o:ole="">
                              <v:imagedata r:id="rId282" o:title=""/>
                            </v:shape>
                            <o:OLEObject Type="Embed" ProgID="Equation.DSMT4" ShapeID="_x0000_i9440" DrawAspect="Content" ObjectID="_1787486997" r:id="rId283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4E597086" w14:textId="56318EF9" w:rsidR="003C67E9" w:rsidRPr="00FC5725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216E7CE5" wp14:editId="52B4EF01">
                              <wp:simplePos x="0" y="0"/>
                              <wp:positionH relativeFrom="column">
                                <wp:posOffset>-64773</wp:posOffset>
                              </wp:positionH>
                              <wp:positionV relativeFrom="paragraph">
                                <wp:posOffset>34671</wp:posOffset>
                              </wp:positionV>
                              <wp:extent cx="926592" cy="838021"/>
                              <wp:effectExtent l="0" t="0" r="6985" b="635"/>
                              <wp:wrapNone/>
                              <wp:docPr id="14" name="Picture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6592" cy="838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1860" w:dyaOrig="340" w14:anchorId="4880DE78">
                            <v:shape id="_x0000_i9441" type="#_x0000_t75" style="width:96pt;height:18.35pt" o:ole="">
                              <v:imagedata r:id="rId284" o:title=""/>
                            </v:shape>
                            <o:OLEObject Type="Embed" ProgID="Equation.DSMT4" ShapeID="_x0000_i9441" DrawAspect="Content" ObjectID="_1787486998" r:id="rId285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583E9E38" w14:textId="4F9E1D34" w:rsidR="003C67E9" w:rsidRPr="00FC5725" w:rsidRDefault="003C67E9" w:rsidP="003E19C1">
                        <w:pP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noProof/>
                            <w:sz w:val="25"/>
                            <w:szCs w:val="25"/>
                          </w:rPr>
                          <w:drawing>
                            <wp:anchor distT="0" distB="0" distL="114300" distR="114300" simplePos="0" relativeHeight="251698176" behindDoc="0" locked="0" layoutInCell="1" allowOverlap="1" wp14:anchorId="39146781" wp14:editId="1A5491B1">
                              <wp:simplePos x="0" y="0"/>
                              <wp:positionH relativeFrom="column">
                                <wp:posOffset>38227</wp:posOffset>
                              </wp:positionH>
                              <wp:positionV relativeFrom="paragraph">
                                <wp:posOffset>73310</wp:posOffset>
                              </wp:positionV>
                              <wp:extent cx="1011936" cy="793846"/>
                              <wp:effectExtent l="0" t="0" r="0" b="6350"/>
                              <wp:wrapNone/>
                              <wp:docPr id="15" name="Picture 1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3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13987" cy="7954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FC5725">
                          <w:rPr>
                            <w:b/>
                            <w:bCs/>
                            <w:position w:val="-10"/>
                            <w:sz w:val="25"/>
                            <w:szCs w:val="25"/>
                          </w:rPr>
                          <w:object w:dxaOrig="880" w:dyaOrig="340" w14:anchorId="4B243153">
                            <v:shape id="_x0000_i9442" type="#_x0000_t75" style="width:41.9pt;height:18.35pt" o:ole="">
                              <v:imagedata r:id="rId287" o:title=""/>
                            </v:shape>
                            <o:OLEObject Type="Embed" ProgID="Equation.DSMT4" ShapeID="_x0000_i9442" DrawAspect="Content" ObjectID="_1787486999" r:id="rId288"/>
                          </w:object>
                        </w:r>
                      </w:p>
                    </w:tc>
                  </w:tr>
                </w:tbl>
                <w:p w14:paraId="7400914E" w14:textId="2F1F9952" w:rsidR="003E19C1" w:rsidRPr="00FC5725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7D41AC" w:rsidRPr="00FC5725" w14:paraId="34D7D7FA" w14:textId="77777777" w:rsidTr="00430A96">
              <w:trPr>
                <w:trHeight w:val="1638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A00486" w14:textId="00F8CE73" w:rsidR="00E40DC0" w:rsidRPr="00FC5725" w:rsidRDefault="009623A5" w:rsidP="00E40DC0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E40DC0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قسمت هاشور خورده ب</w:t>
                  </w:r>
                  <w:r w:rsidR="00E40DC0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انگر</w:t>
                  </w:r>
                  <w:r w:rsidR="00E40DC0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ه مجموعه ا</w:t>
                  </w:r>
                  <w:r w:rsidR="00E40DC0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E40DC0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ست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497"/>
                    <w:gridCol w:w="3496"/>
                    <w:gridCol w:w="3497"/>
                  </w:tblGrid>
                  <w:tr w:rsidR="00E40DC0" w:rsidRPr="00FC5725" w14:paraId="2AD74A12" w14:textId="77777777" w:rsidTr="003C67E9">
                    <w:trPr>
                      <w:trHeight w:val="1121"/>
                    </w:trPr>
                    <w:tc>
                      <w:tcPr>
                        <w:tcW w:w="3515" w:type="dxa"/>
                      </w:tcPr>
                      <w:p w14:paraId="44DBC669" w14:textId="75227DBC" w:rsidR="00E40DC0" w:rsidRPr="00FC5725" w:rsidRDefault="0078572B" w:rsidP="003C67E9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427AA66">
                            <v:shape id="_x0000_s1137" type="#_x0000_t75" style="position:absolute;left:0;text-align:left;margin-left:8.75pt;margin-top:2.5pt;width:62.55pt;height:48.4pt;z-index:251677696;mso-position-horizontal-relative:text;mso-position-vertical-relative:text">
                              <v:imagedata r:id="rId289" o:title=""/>
                            </v:shape>
                            <o:OLEObject Type="Embed" ProgID="FXDraw.Graphic" ShapeID="_x0000_s1137" DrawAspect="Content" ObjectID="_1787487012" r:id="rId290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3E57760C" w14:textId="1B9FE141" w:rsidR="00E40DC0" w:rsidRPr="00FC5725" w:rsidRDefault="0078572B" w:rsidP="00E40DC0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0C0F8BF">
                            <v:shape id="_x0000_s1138" type="#_x0000_t75" style="position:absolute;left:0;text-align:left;margin-left:4.8pt;margin-top:4pt;width:59.65pt;height:46.2pt;z-index:251678720;mso-position-horizontal-relative:text;mso-position-vertical-relative:text">
                              <v:imagedata r:id="rId291" o:title=""/>
                            </v:shape>
                            <o:OLEObject Type="Embed" ProgID="FXDraw.Graphic" ShapeID="_x0000_s1138" DrawAspect="Content" ObjectID="_1787487013" r:id="rId292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3C588446" w14:textId="438A1D21" w:rsidR="00E40DC0" w:rsidRPr="00FC5725" w:rsidRDefault="0078572B" w:rsidP="00E40DC0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object w:dxaOrig="1440" w:dyaOrig="1440" w14:anchorId="6613B497">
                            <v:shape id="_x0000_s1139" type="#_x0000_t75" style="position:absolute;left:0;text-align:left;margin-left:-.85pt;margin-top:2.6pt;width:90.2pt;height:48.3pt;z-index:251679744;mso-position-horizontal-relative:text;mso-position-vertical-relative:text">
                              <v:imagedata r:id="rId293" o:title=""/>
                            </v:shape>
                            <o:OLEObject Type="Embed" ProgID="FXDraw.Graphic" ShapeID="_x0000_s1139" DrawAspect="Content" ObjectID="_1787487014" r:id="rId294"/>
                          </w:object>
                        </w:r>
                      </w:p>
                    </w:tc>
                  </w:tr>
                </w:tbl>
                <w:p w14:paraId="6E2C4ECC" w14:textId="31BF3CAA" w:rsidR="00E40DC0" w:rsidRPr="00FC5725" w:rsidRDefault="00E40DC0" w:rsidP="00E40DC0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40DC0" w:rsidRPr="00FC5725" w14:paraId="2CA67124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DD46ED" w14:textId="573B1C9D" w:rsidR="003E19C1" w:rsidRPr="00FC5725" w:rsidRDefault="003E19C1" w:rsidP="003E19C1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Pr="00FC5725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4020" w:dyaOrig="400" w14:anchorId="531BA133">
                      <v:shape id="_x0000_i9443" type="#_x0000_t75" style="width:203.8pt;height:18.35pt" o:ole="">
                        <v:imagedata r:id="rId295" o:title=""/>
                      </v:shape>
                      <o:OLEObject Type="Embed" ProgID="Equation.DSMT4" ShapeID="_x0000_i9443" DrawAspect="Content" ObjectID="_1787487000" r:id="rId296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: الف- اعضای مجموعه های زیر را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01"/>
                    <w:gridCol w:w="3503"/>
                    <w:gridCol w:w="3496"/>
                  </w:tblGrid>
                  <w:tr w:rsidR="003E19C1" w:rsidRPr="00FC5725" w14:paraId="27CB3109" w14:textId="77777777" w:rsidTr="003E19C1">
                    <w:tc>
                      <w:tcPr>
                        <w:tcW w:w="3515" w:type="dxa"/>
                      </w:tcPr>
                      <w:p w14:paraId="7B0DDAE8" w14:textId="49FBE316" w:rsidR="003E19C1" w:rsidRPr="00FC5725" w:rsidRDefault="003E19C1" w:rsidP="003E19C1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position w:val="-14"/>
                            <w:sz w:val="25"/>
                            <w:szCs w:val="25"/>
                          </w:rPr>
                          <w:object w:dxaOrig="2560" w:dyaOrig="400" w14:anchorId="1ABC1E3E">
                            <v:shape id="_x0000_i9444" type="#_x0000_t75" style="width:127.85pt;height:19.65pt" o:ole="">
                              <v:imagedata r:id="rId297" o:title=""/>
                            </v:shape>
                            <o:OLEObject Type="Embed" ProgID="Equation.DSMT4" ShapeID="_x0000_i9444" DrawAspect="Content" ObjectID="_1787487001" r:id="rId298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5D93E566" w14:textId="7F280AD1" w:rsidR="003E19C1" w:rsidRPr="00FC5725" w:rsidRDefault="003E19C1" w:rsidP="003E19C1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620" w:dyaOrig="400" w14:anchorId="3410268D">
                            <v:shape id="_x0000_i9445" type="#_x0000_t75" style="width:131.35pt;height:18.35pt" o:ole="">
                              <v:imagedata r:id="rId299" o:title=""/>
                            </v:shape>
                            <o:OLEObject Type="Embed" ProgID="Equation.DSMT4" ShapeID="_x0000_i9445" DrawAspect="Content" ObjectID="_1787487002" r:id="rId300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0DD46249" w14:textId="6A5E31B0" w:rsidR="003E19C1" w:rsidRPr="00FC5725" w:rsidRDefault="003E19C1" w:rsidP="003E19C1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2160" w:dyaOrig="400" w14:anchorId="6224A56B">
                            <v:shape id="_x0000_i9446" type="#_x0000_t75" style="width:108.2pt;height:18.35pt" o:ole="">
                              <v:imagedata r:id="rId301" o:title=""/>
                            </v:shape>
                            <o:OLEObject Type="Embed" ProgID="Equation.DSMT4" ShapeID="_x0000_i9446" DrawAspect="Content" ObjectID="_1787487003" r:id="rId302"/>
                          </w:object>
                        </w:r>
                      </w:p>
                    </w:tc>
                  </w:tr>
                </w:tbl>
                <w:p w14:paraId="0A244637" w14:textId="6168AE80" w:rsidR="003E19C1" w:rsidRPr="00FC5725" w:rsidRDefault="003E19C1" w:rsidP="003E19C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ب- عبارت مقابل را کامل کنید : </w:t>
                  </w:r>
                  <w:r w:rsidRPr="00FC5725">
                    <w:rPr>
                      <w:b/>
                      <w:bCs/>
                      <w:position w:val="-12"/>
                      <w:sz w:val="25"/>
                      <w:szCs w:val="25"/>
                    </w:rPr>
                    <w:object w:dxaOrig="3180" w:dyaOrig="360" w14:anchorId="64851AF9">
                      <v:shape id="_x0000_i9447" type="#_x0000_t75" style="width:162.35pt;height:18.35pt" o:ole="">
                        <v:imagedata r:id="rId303" o:title=""/>
                      </v:shape>
                      <o:OLEObject Type="Embed" ProgID="Equation.DSMT4" ShapeID="_x0000_i9447" DrawAspect="Content" ObjectID="_1787487004" r:id="rId304"/>
                    </w:object>
                  </w:r>
                </w:p>
              </w:tc>
            </w:tr>
            <w:tr w:rsidR="003E19C1" w:rsidRPr="00FC5725" w14:paraId="04918C51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C3EA58" w14:textId="7F391A5A" w:rsidR="003E19C1" w:rsidRPr="00FC5725" w:rsidRDefault="003E19C1" w:rsidP="003E19C1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FC5725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3860" w:dyaOrig="400" w14:anchorId="2E70AA03">
                      <v:shape id="_x0000_i9448" type="#_x0000_t75" style="width:192.45pt;height:18.35pt" o:ole="">
                        <v:imagedata r:id="rId305" o:title=""/>
                      </v:shape>
                      <o:OLEObject Type="Embed" ProgID="Equation.DSMT4" ShapeID="_x0000_i9448" DrawAspect="Content" ObjectID="_1787487005" r:id="rId306"/>
                    </w:objec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اعداد اول یک رقمی </w:t>
                  </w:r>
                  <w:r w:rsidRPr="00FC5725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 xml:space="preserve"> C=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:</w:t>
                  </w:r>
                </w:p>
                <w:p w14:paraId="6A01F8A0" w14:textId="3B374703" w:rsidR="003E19C1" w:rsidRPr="00FC5725" w:rsidRDefault="003E19C1" w:rsidP="003E19C1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عبارتهای </w:t>
                  </w:r>
                  <w:r w:rsidR="003C67E9"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تکمیل کنید</w:t>
                  </w:r>
                </w:p>
                <w:p w14:paraId="68ABF6FA" w14:textId="77777777" w:rsidR="003E19C1" w:rsidRPr="00FC5725" w:rsidRDefault="003E19C1" w:rsidP="003E19C1">
                  <w:pPr>
                    <w:jc w:val="center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360" w:dyaOrig="400" w14:anchorId="3336FE12">
                      <v:shape id="_x0000_i9449" type="#_x0000_t75" style="width:424.15pt;height:19.65pt" o:ole="">
                        <v:imagedata r:id="rId307" o:title=""/>
                      </v:shape>
                      <o:OLEObject Type="Embed" ProgID="Equation.DSMT4" ShapeID="_x0000_i9449" DrawAspect="Content" ObjectID="_1787487006" r:id="rId308"/>
                    </w:object>
                  </w:r>
                </w:p>
                <w:p w14:paraId="4E288C0C" w14:textId="278A762B" w:rsidR="003E19C1" w:rsidRPr="00FC5725" w:rsidRDefault="003E19C1" w:rsidP="003E19C1">
                  <w:pPr>
                    <w:jc w:val="both"/>
                    <w:rPr>
                      <w:rFonts w:cs="B Nazanin"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درستی یا نادرستی را تعیین کنید.      </w:t>
                  </w:r>
                  <w:r w:rsidRPr="00FC5725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4220" w:dyaOrig="400" w14:anchorId="5FBDCF3B">
                      <v:shape id="_x0000_i9450" type="#_x0000_t75" style="width:209.9pt;height:18.35pt" o:ole="">
                        <v:imagedata r:id="rId309" o:title=""/>
                      </v:shape>
                      <o:OLEObject Type="Embed" ProgID="Equation.DSMT4" ShapeID="_x0000_i9450" DrawAspect="Content" ObjectID="_1787487007" r:id="rId310"/>
                    </w:object>
                  </w:r>
                </w:p>
              </w:tc>
            </w:tr>
            <w:tr w:rsidR="003E19C1" w:rsidRPr="00FC5725" w14:paraId="38674B7E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5B159C4" w14:textId="757DB544" w:rsidR="00B47E04" w:rsidRPr="00FC5725" w:rsidRDefault="0078572B" w:rsidP="00B47E04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noProof/>
                      <w:sz w:val="25"/>
                      <w:szCs w:val="25"/>
                    </w:rPr>
                    <w:lastRenderedPageBreak/>
                    <w:object w:dxaOrig="1440" w:dyaOrig="1440" w14:anchorId="5CB520CF">
                      <v:shape id="_x0000_s1144" type="#_x0000_t75" style="position:absolute;left:0;text-align:left;margin-left:34.1pt;margin-top:1.9pt;width:75.6pt;height:58.6pt;z-index:251681792;mso-position-horizontal-relative:text;mso-position-vertical-relative:text">
                        <v:imagedata r:id="rId311" o:title=""/>
                      </v:shape>
                      <o:OLEObject Type="Embed" ProgID="FXDraw.Graphic" ShapeID="_x0000_s1144" DrawAspect="Content" ObjectID="_1787487015" r:id="rId312"/>
                    </w:object>
                  </w:r>
                  <w:r w:rsidR="003E19C1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</w:t>
                  </w:r>
                  <w:r w:rsidR="00B47E04" w:rsidRPr="00FC5725">
                    <w:rPr>
                      <w:rFonts w:cs="B Nazanin"/>
                      <w:sz w:val="25"/>
                      <w:szCs w:val="25"/>
                    </w:rPr>
                    <w:object w:dxaOrig="5220" w:dyaOrig="360" w14:anchorId="16FB5A65">
                      <v:shape id="_x0000_i9451" type="#_x0000_t75" style="width:249.6pt;height:18.35pt" o:ole="">
                        <v:imagedata r:id="rId313" o:title=""/>
                      </v:shape>
                      <o:OLEObject Type="Embed" ProgID="Equation.DSMT4" ShapeID="_x0000_i9451" DrawAspect="Content" ObjectID="_1787487008" r:id="rId314"/>
                    </w:object>
                  </w:r>
                  <w:r w:rsidR="00B47E04"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B47E04"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 ،</w:t>
                  </w:r>
                </w:p>
                <w:p w14:paraId="7B0F8E9F" w14:textId="77777777" w:rsidR="00B47E04" w:rsidRPr="00FC5725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مودا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ن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قابل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کمیل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نید.</w:t>
                  </w:r>
                </w:p>
                <w:p w14:paraId="1F1D0C23" w14:textId="49952DEC" w:rsidR="00B47E04" w:rsidRPr="00FC5725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FC5725" w14:paraId="7418FAF7" w14:textId="77777777" w:rsidTr="00430A96">
              <w:trPr>
                <w:trHeight w:val="410"/>
              </w:trPr>
              <w:tc>
                <w:tcPr>
                  <w:tcW w:w="453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93084D" w14:textId="6EBC1F68" w:rsidR="00B47E04" w:rsidRPr="00FC5725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چهارم:</w:t>
                  </w:r>
                  <w:r w:rsidR="008339C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8339C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حتمال</w:t>
                  </w:r>
                </w:p>
              </w:tc>
              <w:tc>
                <w:tcPr>
                  <w:tcW w:w="61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C11394" w14:textId="09BB6C17" w:rsidR="00B47E04" w:rsidRPr="00FC5725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FC5725" w14:paraId="23068E08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5A7E74" w14:textId="28B40CF3" w:rsidR="00DD0533" w:rsidRPr="00FC5725" w:rsidRDefault="00DD0533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الف-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ه کارت با شماره ها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۱ تا ۱۰ داخل جعبه قرار دارد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تصادف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رمیداریم . با کدام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عدد خارج شد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00"/>
                    <w:gridCol w:w="3499"/>
                    <w:gridCol w:w="3501"/>
                  </w:tblGrid>
                  <w:tr w:rsidR="00DD0533" w:rsidRPr="00FC5725" w14:paraId="4FC33648" w14:textId="77777777" w:rsidTr="004573E6">
                    <w:tc>
                      <w:tcPr>
                        <w:tcW w:w="3515" w:type="dxa"/>
                      </w:tcPr>
                      <w:p w14:paraId="3BC207DC" w14:textId="2AED1B4C" w:rsidR="004573E6" w:rsidRPr="00FC5725" w:rsidRDefault="00DD0533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 ۵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  <w:p w14:paraId="7557594C" w14:textId="653D0B06" w:rsidR="00DD0533" w:rsidRPr="00FC5725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</w:t>
                        </w:r>
                        <w:r w:rsidR="00DD0533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ب</w:t>
                        </w:r>
                        <w:r w:rsidR="00DD0533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DD0533"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ر</w:t>
                        </w:r>
                        <w:r w:rsidR="00DD0533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۴ </w:t>
                        </w:r>
                        <w:r w:rsidR="00DD0533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 : ................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A1AA59C" w14:textId="77777777" w:rsidR="004573E6" w:rsidRPr="00FC5725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کمتر از 5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است: ...............         </w:t>
                        </w:r>
                      </w:p>
                      <w:p w14:paraId="3309C241" w14:textId="20C17E65" w:rsidR="00DD0533" w:rsidRPr="00FC5725" w:rsidRDefault="00DD0533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زوج و از 5 کوچکتر باشد.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86E0504" w14:textId="60D8FFB1" w:rsidR="00DD0533" w:rsidRPr="00FC5725" w:rsidRDefault="004573E6" w:rsidP="00DD0533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اول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ست : ................</w:t>
                        </w:r>
                      </w:p>
                    </w:tc>
                  </w:tr>
                </w:tbl>
                <w:p w14:paraId="0597939C" w14:textId="5CB1FFBE" w:rsidR="00B47E04" w:rsidRPr="00FC5725" w:rsidRDefault="00DD0533" w:rsidP="00DD0533">
                  <w:pPr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ب-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ه کارت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سان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شماره‌ها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11 تا 20 را در اخ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ر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دار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از ب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ها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به تصادف انتخاب م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ن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 که عدد رو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ت انتخاب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ضرب 3 نباشد را محاسبه کن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FC5725">
                    <w:rPr>
                      <w:rFonts w:cs="B Nazanin"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8339C5" w:rsidRPr="00FC5725" w14:paraId="55F65FBD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2830B6" w14:textId="20952967" w:rsidR="004573E6" w:rsidRPr="00FC5725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تاس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هر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پ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امدها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2B13CD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499"/>
                    <w:gridCol w:w="3500"/>
                    <w:gridCol w:w="3501"/>
                  </w:tblGrid>
                  <w:tr w:rsidR="004573E6" w:rsidRPr="00FC5725" w14:paraId="33C49A12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0C46ACC2" w14:textId="7D155ACF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عدد رو شده زوج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0E5E3691" w14:textId="36E672AA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عدد رو شده اول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4F6012F8" w14:textId="136139E9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عدد رو شده مرکب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:rsidRPr="00FC5725" w14:paraId="7041262B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385391BE" w14:textId="264FBD14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) عدد رو شده فرد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790B02DB" w14:textId="7843B03C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) عدد رو شده اول ن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36798DC9" w14:textId="19A45387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عدد رو شده مضرب ۳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</w:p>
                    </w:tc>
                  </w:tr>
                  <w:tr w:rsidR="004573E6" w:rsidRPr="00FC5725" w14:paraId="162C32CA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1F4449CE" w14:textId="30A4EFB6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) عدد رو شده مضرب ۴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19D024F4" w14:textId="346B5183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) عدد رو شده 6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61265232" w14:textId="2833069F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9) عدد رو شده بزرگتر از ۶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</w:t>
                        </w:r>
                      </w:p>
                    </w:tc>
                  </w:tr>
                  <w:tr w:rsidR="004573E6" w:rsidRPr="00FC5725" w14:paraId="20E95F7A" w14:textId="77777777" w:rsidTr="004573E6">
                    <w:trPr>
                      <w:trHeight w:val="567"/>
                    </w:trPr>
                    <w:tc>
                      <w:tcPr>
                        <w:tcW w:w="3515" w:type="dxa"/>
                      </w:tcPr>
                      <w:p w14:paraId="5107D807" w14:textId="7DEE46D7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0)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عدد زوج و بزرگتر از ۴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3515" w:type="dxa"/>
                      </w:tcPr>
                      <w:p w14:paraId="34F75C6D" w14:textId="780F669A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1) عدد رو شده کمتر از ۳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</w:t>
                        </w:r>
                      </w:p>
                    </w:tc>
                    <w:tc>
                      <w:tcPr>
                        <w:tcW w:w="3516" w:type="dxa"/>
                      </w:tcPr>
                      <w:p w14:paraId="10A18EA1" w14:textId="2E9E13B3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2) عدد رو شده اول و فرد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4077FB74" w14:textId="4B1E4D36" w:rsidR="004573E6" w:rsidRPr="00FC5725" w:rsidRDefault="004573E6" w:rsidP="004573E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7225A" w:rsidRPr="00FC5725" w14:paraId="0E06A8C3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85BAEF" w14:textId="75E85F47" w:rsidR="00E7225A" w:rsidRPr="00FC5725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جعبه ا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3 مهره سف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۵ مهره قرمز و ۳ مهره زرد وجود دارد.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هره به تصادف از جعبه  برم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ار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احتمال آن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208"/>
                    <w:gridCol w:w="4093"/>
                    <w:gridCol w:w="3199"/>
                  </w:tblGrid>
                  <w:tr w:rsidR="00E7225A" w:rsidRPr="00FC5725" w14:paraId="7F435197" w14:textId="77777777" w:rsidTr="00E7225A">
                    <w:tc>
                      <w:tcPr>
                        <w:tcW w:w="3222" w:type="dxa"/>
                      </w:tcPr>
                      <w:p w14:paraId="1205743E" w14:textId="69868685" w:rsidR="00E7225A" w:rsidRPr="00FC5725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مهره خارج شده زرد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u w:val="single"/>
                            <w:rtl/>
                          </w:rPr>
                          <w:t>ن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: ..........                  </w:t>
                        </w:r>
                      </w:p>
                    </w:tc>
                    <w:tc>
                      <w:tcPr>
                        <w:tcW w:w="4111" w:type="dxa"/>
                      </w:tcPr>
                      <w:p w14:paraId="764930AF" w14:textId="70C5494C" w:rsidR="00E7225A" w:rsidRPr="00FC5725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مهره خارج شده سف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زرد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</w:t>
                        </w:r>
                      </w:p>
                    </w:tc>
                    <w:tc>
                      <w:tcPr>
                        <w:tcW w:w="3213" w:type="dxa"/>
                      </w:tcPr>
                      <w:p w14:paraId="70DD9252" w14:textId="5008949F" w:rsidR="00E7225A" w:rsidRPr="00FC5725" w:rsidRDefault="00E7225A" w:rsidP="00E7225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-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مهره خارج شده قرمز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</w:t>
                        </w:r>
                      </w:p>
                    </w:tc>
                  </w:tr>
                </w:tbl>
                <w:p w14:paraId="6CB59AF5" w14:textId="7A1EC079" w:rsidR="00E7225A" w:rsidRPr="00FC5725" w:rsidRDefault="00E7225A" w:rsidP="00E7225A">
                  <w:pPr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FC5725" w14:paraId="238E7419" w14:textId="77777777" w:rsidTr="00430A96">
              <w:trPr>
                <w:trHeight w:val="2103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163310" w14:textId="40F0719B" w:rsidR="004573E6" w:rsidRPr="00FC5725" w:rsidRDefault="004573E6" w:rsidP="004573E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در پرتاب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سکه و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اس چقدر احتمال دارد 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50"/>
                    <w:gridCol w:w="5250"/>
                  </w:tblGrid>
                  <w:tr w:rsidR="004573E6" w:rsidRPr="00FC5725" w14:paraId="050E8ECF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31A53C83" w14:textId="5D65D2A1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1) تاس زوج و سکه رو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2B0F4D20" w14:textId="7CE1CAAD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2) سکه پشت و تاس عدد اول فرد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:rsidRPr="00FC5725" w14:paraId="5A0AD18B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1A8947EF" w14:textId="0E1AF72D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) سکه رو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: ...............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F996029" w14:textId="1C27B0AB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) تاس عدد مرکب و سکه رو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: ...............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:rsidRPr="00FC5725" w14:paraId="36E351A9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6C15BABA" w14:textId="09924BCB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تاس عدد اول و سکه پشت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: ...............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8A96DBB" w14:textId="3ADDF9F8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) سکه "پشت" و تاس مضرب 3 باشد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: ...............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4573E6" w:rsidRPr="00FC5725" w14:paraId="388FBDA0" w14:textId="77777777" w:rsidTr="00E7225A">
                    <w:trPr>
                      <w:trHeight w:val="510"/>
                    </w:trPr>
                    <w:tc>
                      <w:tcPr>
                        <w:tcW w:w="5273" w:type="dxa"/>
                      </w:tcPr>
                      <w:p w14:paraId="49C0991C" w14:textId="23D07808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7) سکه رو و تاس مضرب 5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: ...............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CBEA368" w14:textId="3CE987CF" w:rsidR="004573E6" w:rsidRPr="00FC5725" w:rsidRDefault="004573E6" w:rsidP="004573E6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8) سکه پشت و تاس عدد کمتر از 4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="00E7225A"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: ...............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="00E7225A"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6E39340B" w14:textId="00893F17" w:rsidR="004573E6" w:rsidRPr="00FC5725" w:rsidRDefault="004573E6" w:rsidP="004573E6">
                  <w:pPr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FC5725" w14:paraId="63065AC7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1FAB7A" w14:textId="2AA617EC" w:rsidR="00E7225A" w:rsidRPr="00FC5725" w:rsidRDefault="00E7225A" w:rsidP="00E7225A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س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وبا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یندازیم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، چقد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حتمال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د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50"/>
                    <w:gridCol w:w="5250"/>
                  </w:tblGrid>
                  <w:tr w:rsidR="00E7225A" w:rsidRPr="00FC5725" w14:paraId="708A2D46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A1F5EF0" w14:textId="20106329" w:rsidR="00E7225A" w:rsidRPr="00FC5725" w:rsidRDefault="00E7225A" w:rsidP="00E7225A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1) دو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ثل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7089C652" w14:textId="38614DB6" w:rsidR="00E7225A" w:rsidRPr="00FC5725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مجموع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0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:rsidRPr="00FC5725" w14:paraId="52B10AFD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0040C6A7" w14:textId="3AE5F54A" w:rsidR="00E7225A" w:rsidRPr="00FC5725" w:rsidRDefault="00E7225A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3) مجموع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۲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5011B747" w14:textId="26296B9B" w:rsidR="00E7225A" w:rsidRPr="00FC5725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مجموع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۷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:rsidRPr="00FC5725" w14:paraId="6B3EB189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1B2DDD59" w14:textId="4F846651" w:rsidR="00E7225A" w:rsidRPr="00FC5725" w:rsidRDefault="00E7225A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ه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زرگت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9916E3B" w14:textId="307BC374" w:rsidR="00E7225A" w:rsidRPr="00FC5725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6) ه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کمت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:rsidRPr="00FC5725" w14:paraId="75C7B0C0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8E795E0" w14:textId="22D7E5F6" w:rsidR="00E7225A" w:rsidRPr="00FC5725" w:rsidRDefault="00E7225A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7) ه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مضرب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۳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676DAE61" w14:textId="3C4F2C1F" w:rsidR="00E7225A" w:rsidRPr="00FC5725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8) ه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عد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شد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ول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E7225A" w:rsidRPr="00FC5725" w14:paraId="759EB94A" w14:textId="77777777" w:rsidTr="00E7225A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8B55327" w14:textId="3A8D634E" w:rsidR="00E7225A" w:rsidRPr="00FC5725" w:rsidRDefault="00E7225A" w:rsidP="00E722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9) مجموعه دو عدد رو شده حداقل 10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F43C30D" w14:textId="6CC8E856" w:rsidR="00E7225A" w:rsidRPr="00FC5725" w:rsidRDefault="00E7225A" w:rsidP="00E7225A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0) مجموع دو عدد رو شده 12 شو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         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</w:p>
                    </w:tc>
                  </w:tr>
                </w:tbl>
                <w:p w14:paraId="04AFB02D" w14:textId="51781F20" w:rsidR="00E7225A" w:rsidRPr="00FC5725" w:rsidRDefault="00E7225A" w:rsidP="00E7225A">
                  <w:pPr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FC5725" w14:paraId="109D89AA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6057A7" w14:textId="0A1B544E" w:rsidR="002B13CD" w:rsidRPr="00FC5725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اگر سکه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دو بار ب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داز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حتمال ا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که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: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618"/>
                    <w:gridCol w:w="3670"/>
                    <w:gridCol w:w="3212"/>
                  </w:tblGrid>
                  <w:tr w:rsidR="002B13CD" w:rsidRPr="00FC5725" w14:paraId="51A65EE3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51F7F23C" w14:textId="640ED081" w:rsidR="002B13CD" w:rsidRPr="00FC5725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1) هر دو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سکه 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014C2FC" w14:textId="41373CC1" w:rsidR="002B13CD" w:rsidRPr="00FC5725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2)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و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پ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شت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اید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27891990" w14:textId="373327C3" w:rsidR="002B13CD" w:rsidRPr="00FC5725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3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) دق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قاً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ر رو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یاید: ..............  </w:t>
                        </w:r>
                      </w:p>
                    </w:tc>
                  </w:tr>
                  <w:tr w:rsidR="002B13CD" w:rsidRPr="00FC5725" w14:paraId="1A3EB716" w14:textId="77777777" w:rsidTr="002B13CD">
                    <w:trPr>
                      <w:trHeight w:val="454"/>
                    </w:trPr>
                    <w:tc>
                      <w:tcPr>
                        <w:tcW w:w="3634" w:type="dxa"/>
                      </w:tcPr>
                      <w:p w14:paraId="02773860" w14:textId="539ED3DB" w:rsidR="002B13CD" w:rsidRPr="00FC5725" w:rsidRDefault="002B13CD" w:rsidP="002B13CD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4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کثر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از آنها رو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686" w:type="dxa"/>
                      </w:tcPr>
                      <w:p w14:paraId="32BA6463" w14:textId="1D7DA2D4" w:rsidR="002B13CD" w:rsidRPr="00FC5725" w:rsidRDefault="002B13CD" w:rsidP="002B13C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5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حداقل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ک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رو ب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ا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ی</w:t>
                        </w:r>
                        <w:r w:rsidRPr="00FC5725">
                          <w:rPr>
                            <w:rFonts w:cs="B Nazanin" w:hint="eastAsia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3226" w:type="dxa"/>
                      </w:tcPr>
                      <w:p w14:paraId="33A9F592" w14:textId="41487900" w:rsidR="002B13CD" w:rsidRPr="00FC5725" w:rsidRDefault="002B13CD" w:rsidP="002B13C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6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)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بار دوم پشت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 xml:space="preserve">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</w:tbl>
                <w:p w14:paraId="69A240D1" w14:textId="4FFC0C64" w:rsidR="002B13CD" w:rsidRPr="00FC5725" w:rsidRDefault="002B13CD" w:rsidP="002B13CD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629B5" w:rsidRPr="00FC5725" w14:paraId="4BEE7755" w14:textId="77777777" w:rsidTr="00430A96">
              <w:trPr>
                <w:trHeight w:val="5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18E9C3F4" w14:textId="09B2682C" w:rsidR="002B13CD" w:rsidRPr="00FC5725" w:rsidRDefault="002B13CD" w:rsidP="002B13CD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خانواد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رای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سه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رزند</w:t>
                  </w:r>
                  <w:r w:rsidRPr="00FC5725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اشد ، با کدام احتمال: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50"/>
                    <w:gridCol w:w="5250"/>
                  </w:tblGrid>
                  <w:tr w:rsidR="0043345A" w:rsidRPr="00FC5725" w14:paraId="14DEF52C" w14:textId="77777777" w:rsidTr="00F25CBD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7E9F865B" w14:textId="77777777" w:rsidR="0043345A" w:rsidRPr="00FC5725" w:rsidRDefault="0043345A" w:rsidP="0043345A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1) هرس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 پس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48F25CCD" w14:textId="77777777" w:rsidR="0043345A" w:rsidRPr="00FC5725" w:rsidRDefault="0043345A" w:rsidP="0043345A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2) ه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سه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مجنس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FC5725" w14:paraId="3EC87A6D" w14:textId="77777777" w:rsidTr="00F25CBD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48706483" w14:textId="77777777" w:rsidR="0043345A" w:rsidRPr="00FC5725" w:rsidRDefault="0043345A" w:rsidP="0043345A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lastRenderedPageBreak/>
                          <w:t>3) فرزن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وم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ab/>
                        </w:r>
                      </w:p>
                    </w:tc>
                    <w:tc>
                      <w:tcPr>
                        <w:tcW w:w="5273" w:type="dxa"/>
                      </w:tcPr>
                      <w:p w14:paraId="1ACCD307" w14:textId="77777777" w:rsidR="0043345A" w:rsidRPr="00FC5725" w:rsidRDefault="0043345A" w:rsidP="0043345A">
                        <w:pPr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4) دوتا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از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فرزند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ها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دختر</w:t>
                        </w:r>
                        <w:r w:rsidRPr="00FC5725"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  <w:t xml:space="preserve"> 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باشن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</w:tr>
                  <w:tr w:rsidR="0043345A" w:rsidRPr="00FC5725" w14:paraId="1BE74B38" w14:textId="77777777" w:rsidTr="00F25CBD">
                    <w:trPr>
                      <w:trHeight w:val="454"/>
                    </w:trPr>
                    <w:tc>
                      <w:tcPr>
                        <w:tcW w:w="5273" w:type="dxa"/>
                      </w:tcPr>
                      <w:p w14:paraId="2C0D7AFF" w14:textId="77777777" w:rsidR="0043345A" w:rsidRPr="00FC5725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rFonts w:cs="B Nazanin" w:hint="cs"/>
                            <w:b/>
                            <w:bCs/>
                            <w:sz w:val="25"/>
                            <w:szCs w:val="25"/>
                            <w:rtl/>
                          </w:rPr>
                          <w:t>5) دارای حداقل دو دختر باشد</w:t>
                        </w:r>
                        <w:r w:rsidRPr="00FC5725">
                          <w:rPr>
                            <w:rFonts w:cs="B Nazanin" w:hint="cs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  <w:t>: ..............</w:t>
                        </w:r>
                      </w:p>
                    </w:tc>
                    <w:tc>
                      <w:tcPr>
                        <w:tcW w:w="5273" w:type="dxa"/>
                      </w:tcPr>
                      <w:p w14:paraId="1C34427C" w14:textId="77777777" w:rsidR="0043345A" w:rsidRPr="00FC5725" w:rsidRDefault="0043345A" w:rsidP="0043345A">
                        <w:pPr>
                          <w:rPr>
                            <w:rFonts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</w:p>
                    </w:tc>
                  </w:tr>
                </w:tbl>
                <w:p w14:paraId="34F8E824" w14:textId="49B04EA8" w:rsidR="002B13CD" w:rsidRPr="00FC5725" w:rsidRDefault="002B13CD" w:rsidP="002B13CD">
                  <w:pPr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4C19ECF1" w14:textId="30A95DF4" w:rsidR="00307812" w:rsidRPr="00FC5725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101F13D7" w:rsidR="00766D54" w:rsidRPr="00FC5725" w:rsidRDefault="00766D54" w:rsidP="00917E51">
      <w:pPr>
        <w:rPr>
          <w:rFonts w:cs="B Nazanin"/>
          <w:b/>
          <w:bCs/>
          <w:sz w:val="25"/>
          <w:szCs w:val="25"/>
          <w:rtl/>
        </w:rPr>
      </w:pPr>
    </w:p>
    <w:sectPr w:rsidR="00766D54" w:rsidRPr="00FC5725" w:rsidSect="00917E51">
      <w:footerReference w:type="default" r:id="rId315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8479AB" w14:textId="77777777" w:rsidR="00FA4861" w:rsidRDefault="00FA4861" w:rsidP="003C5476">
      <w:pPr>
        <w:spacing w:after="0" w:line="240" w:lineRule="auto"/>
      </w:pPr>
      <w:r>
        <w:separator/>
      </w:r>
    </w:p>
  </w:endnote>
  <w:endnote w:type="continuationSeparator" w:id="0">
    <w:p w14:paraId="33DBE32C" w14:textId="77777777" w:rsidR="00FA4861" w:rsidRDefault="00FA4861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78572B" w:rsidRPr="00B86D05" w:rsidRDefault="0078572B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78572B" w:rsidRDefault="0078572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24C293" w14:textId="77777777" w:rsidR="00FA4861" w:rsidRDefault="00FA4861" w:rsidP="003C5476">
      <w:pPr>
        <w:spacing w:after="0" w:line="240" w:lineRule="auto"/>
      </w:pPr>
      <w:r>
        <w:separator/>
      </w:r>
    </w:p>
  </w:footnote>
  <w:footnote w:type="continuationSeparator" w:id="0">
    <w:p w14:paraId="6F9104FD" w14:textId="77777777" w:rsidR="00FA4861" w:rsidRDefault="00FA4861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3" type="#_x0000_t75" style="width:11.35pt;height:11.3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C06A5BC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2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257C1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1EAB"/>
    <w:rsid w:val="000F331A"/>
    <w:rsid w:val="000F67D0"/>
    <w:rsid w:val="00100083"/>
    <w:rsid w:val="00102B0B"/>
    <w:rsid w:val="00102B28"/>
    <w:rsid w:val="0011061B"/>
    <w:rsid w:val="00110CCD"/>
    <w:rsid w:val="00113331"/>
    <w:rsid w:val="00132662"/>
    <w:rsid w:val="00136835"/>
    <w:rsid w:val="0013737B"/>
    <w:rsid w:val="00141457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39C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0A96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680E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8572B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497C"/>
    <w:rsid w:val="00A05D79"/>
    <w:rsid w:val="00A11624"/>
    <w:rsid w:val="00A118EE"/>
    <w:rsid w:val="00A1354E"/>
    <w:rsid w:val="00A135D0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56EA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6959"/>
    <w:rsid w:val="00BE76C3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25CBD"/>
    <w:rsid w:val="00F32F71"/>
    <w:rsid w:val="00F358DB"/>
    <w:rsid w:val="00F37DAB"/>
    <w:rsid w:val="00F40578"/>
    <w:rsid w:val="00F62F4F"/>
    <w:rsid w:val="00F664D4"/>
    <w:rsid w:val="00F667D1"/>
    <w:rsid w:val="00F67092"/>
    <w:rsid w:val="00F745CB"/>
    <w:rsid w:val="00F7556F"/>
    <w:rsid w:val="00F842B3"/>
    <w:rsid w:val="00F85AF6"/>
    <w:rsid w:val="00F86145"/>
    <w:rsid w:val="00F87424"/>
    <w:rsid w:val="00F8749B"/>
    <w:rsid w:val="00F90904"/>
    <w:rsid w:val="00FA0EB8"/>
    <w:rsid w:val="00FA4861"/>
    <w:rsid w:val="00FB5B7E"/>
    <w:rsid w:val="00FC0DE2"/>
    <w:rsid w:val="00FC1923"/>
    <w:rsid w:val="00FC4B8C"/>
    <w:rsid w:val="00FC5725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8.bin"/><Relationship Id="rId268" Type="http://schemas.openxmlformats.org/officeDocument/2006/relationships/image" Target="media/image135.png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1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footer" Target="footer1.xml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png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0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2.bin"/><Relationship Id="rId316" Type="http://schemas.openxmlformats.org/officeDocument/2006/relationships/fontTable" Target="fontTable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8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7.png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png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4.wmf"/><Relationship Id="rId317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8.wmf"/><Relationship Id="rId293" Type="http://schemas.openxmlformats.org/officeDocument/2006/relationships/image" Target="media/image150.png"/><Relationship Id="rId307" Type="http://schemas.openxmlformats.org/officeDocument/2006/relationships/image" Target="media/image15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220" Type="http://schemas.openxmlformats.org/officeDocument/2006/relationships/image" Target="media/image109.png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png"/><Relationship Id="rId283" Type="http://schemas.openxmlformats.org/officeDocument/2006/relationships/oleObject" Target="embeddings/oleObject13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29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2.wmf"/><Relationship Id="rId284" Type="http://schemas.openxmlformats.org/officeDocument/2006/relationships/image" Target="media/image14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3.png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image" Target="media/image139.png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image" Target="media/image121.png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4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40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3.png"/><Relationship Id="rId286" Type="http://schemas.openxmlformats.org/officeDocument/2006/relationships/image" Target="media/image146.png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9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png"/><Relationship Id="rId245" Type="http://schemas.openxmlformats.org/officeDocument/2006/relationships/image" Target="media/image122.wmf"/><Relationship Id="rId266" Type="http://schemas.openxmlformats.org/officeDocument/2006/relationships/image" Target="media/image134.wmf"/><Relationship Id="rId287" Type="http://schemas.openxmlformats.org/officeDocument/2006/relationships/image" Target="media/image14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4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5.png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41.png"/><Relationship Id="rId298" Type="http://schemas.openxmlformats.org/officeDocument/2006/relationships/oleObject" Target="embeddings/oleObject14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png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7.bin"/><Relationship Id="rId288" Type="http://schemas.openxmlformats.org/officeDocument/2006/relationships/oleObject" Target="embeddings/oleObject13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42.wmf"/><Relationship Id="rId303" Type="http://schemas.openxmlformats.org/officeDocument/2006/relationships/image" Target="media/image155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8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4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3.wmf"/><Relationship Id="rId269" Type="http://schemas.openxmlformats.org/officeDocument/2006/relationships/image" Target="media/image13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91" Type="http://schemas.openxmlformats.org/officeDocument/2006/relationships/image" Target="media/image149.png"/><Relationship Id="rId305" Type="http://schemas.openxmlformats.org/officeDocument/2006/relationships/image" Target="media/image156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png"/><Relationship Id="rId249" Type="http://schemas.openxmlformats.org/officeDocument/2006/relationships/image" Target="media/image12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B84397-6F2A-4CE2-9819-7FBEB8767A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6</TotalTime>
  <Pages>6</Pages>
  <Words>1668</Words>
  <Characters>9508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51</cp:revision>
  <cp:lastPrinted>2024-09-04T16:02:00Z</cp:lastPrinted>
  <dcterms:created xsi:type="dcterms:W3CDTF">2020-05-21T12:14:00Z</dcterms:created>
  <dcterms:modified xsi:type="dcterms:W3CDTF">2024-09-10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